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3"/>
    <p:restoredTop sz="94674"/>
  </p:normalViewPr>
  <p:slideViewPr>
    <p:cSldViewPr snapToGrid="0" snapToObjects="1">
      <p:cViewPr varScale="1">
        <p:scale>
          <a:sx n="104" d="100"/>
          <a:sy n="104" d="100"/>
        </p:scale>
        <p:origin x="232" y="6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6T17:51:29.764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530 6836 24575,'3'1'0,"8"21"0,1 5 0,3 4 0,4 8 0,1 3-344,-4-9 1,2 1-1,-2 0 344,4 7 0,-1-2 0,1 1 0,0-2 169,-8-13 0,0 0-169,4 9 0,1 0 85,-2-5 1,-1 0-86,2 8 0,-1 0 0,-2-8 0,-2-1 0,7 14 522,-7-1-522,6-4 0,-11-12 0,1 0 0,11 21 0,-3-3 0,-6-19 0,-2-6 0,-3-15 0,-1-6 0,18-26 0,-3-7 0,-2 4 0,1-4 0,-4 6 0,0-2 0,0 0-270,-1-1 0,0 0 0,0-1 270,2-4 0,0-1 0,0 1 0,1 0 0,1 0 0,-2 2 0,-1-3 0,-1 3 0,3 0 0,-2 4 0,0-6 0,-2 8 0,2-3 0,1-6 0,-4 15 810,0-2-810,-7 19 0,1 0 0,2-7 0,2 2 0,-1-6 0,-2 7 0,-3 4 0,1 0 0,0-1 0,4-8 0,-3 1 0,5-6 0,-6 7 0,0 4 0,-3 3 0,-5 4 0,2 1 0,-7 2 0,-12 8 0,6-3 0,-7 5 0,8-7 0,3 2 0,-27 3 0,-6 4 0,5-5 0,0-1 0,6-1 0,2-1 0,6-1 0,2-2 0,-6-1 0,22 0 0,-12 6 0,-8-4 0,-12 7 0,5-8 0,8 2 0,4 3 0,0 1 0,-15 4 0,-3 0 0,15-4 0,1-1 0,-11 1 0,4-2 0,15-5 0,20-7 0,1 5 0,-4 0 0,2 2 0</inkml:trace>
  <inkml:trace contextRef="#ctx0" brushRef="#br0" timeOffset="2593">15178 2496 24575,'13'-3'0,"1"1"0,15-4 0,1-2 0,7 0 0,0-1-1093,-5 2 1,-1 0 0,6-1 620,3 0 1,6-2 0,5 0 0,2-1 0,-1 2 0,-2 1 24,-8 3 1,-1 0 0,0 2 0,0 0 0,1-1 0,1 0 446,1-1 0,1-1 0,2-1 0,0 1 0,0 0 0,0 1 0,0 1 0,1 1 0,1 1 0,0 1 0,0 0 0,-2 1 0,-1-1 0,-2 1 0,2-2 0,-3 1 0,-1-1 0,-1 1 0,2 1 123,3-1 1,1 1-1,1 0 1,-3 0-1,-4 1-123,6-1 0,-5 0 0,-3 0-37,2-2 0,-2 0 37,6 0 0,0-1 0,-15 1 0,0 0 1185,5 0 0,-1 0-1185,9-1 3276,-20 3-2533,-13-3 982,-5 1-1725,-1 1 124,1-3-124,0 2 0,-3-1 0,0 1 0</inkml:trace>
  <inkml:trace contextRef="#ctx0" brushRef="#br0" timeOffset="3070">17220 2060 24575,'13'0'0,"19"10"0,9 8 0,-3-3 0,5 2-528,-11-4 0,2 0 0,-1-1 528,1 1 0,0 0 0,-2 0 0,7 3 0,-4-1 514,6 8-514,-33-6 131,-10 6 0,-6 3-131,-5-1 0,-3 2 0,-5 17 0,-2 1 0,-2-11 0,0-3 0,6-7 0,1-2 0,-2-1 0,13-18 0</inkml:trace>
  <inkml:trace contextRef="#ctx0" brushRef="#br0" timeOffset="4494">19212 1668 24575,'6'32'0,"0"-1"0,2 15 0,2-7 0,2 4-1093,-3-6 1,0 2 0,2 3 852,1-4 1,2 2 0,0 1 0,0 1 239,-1-3 0,0 2 0,1 0 0,-1 0 0,1-1 0,1 3 0,1-2 0,-1 1 0,1-2 0,1 1 0,0 1 0,-1-3 0,-2-2 176,2 8 1,-1-1-177,3-2 0,1 2 0,-4-4 0,-6-10 0,-1-1 447,6 12 1,-1-16-448,-9-44 0,2-25 0,-5 13 0,-1-6 0,3-4 0,1-6 0,2-4 0,-1 2-154,0 5 0,1 0 0,0-1 0,0-1 154,-1 2 0,0-1 0,0-1 0,1 0 0,1 0 0,1-3 0,2-1 0,0 1 0,0 2 0,-2 4 0,-1-1 0,-2 5 0,2-2 88,0 3 1,1-2-1,0 2 1,-2 4-89,-1-5 0,-1 4 0,0 2 0,0 2 0,0-5 0,2 3 0,-6 12 2822,2 13-2822,-2 1 426,0 3-426,0-3 0,2 4 0,-6-2 0,-2 7 0,-8 2 0,-32 15 0,21-10 0,-2 0 0,-11 3 0,1-1 0,6-2 0,3-2 0,-8-3 0,19-1 0,10 0 0,-4-3 0,-7 5 0,6-2 0,-2 0 0,10-1 0,-3-2 0,-1 3 0,0-3 0,1 3 0,5-3 0,0 0 0</inkml:trace>
  <inkml:trace contextRef="#ctx0" brushRef="#br0" timeOffset="5631">20181 1708 24575,'0'-28'0,"0"1"0,-3-4 0,-11-2 0,-3 13 0,-1-1 0,3 11 0,10 10 0,-2 6 0,-1 4 0,-5 13 0,-2 6 0,2 0 0,2 3 0,2 3 0,0 4 0,2-1-412,-2 12 0,5-1 412,6-8 0,3 0 0,2 2 0,2 3 0,2 2 0,0-3 0,-2-9 0,1-1 0,0 1 0,4 11 0,1 1 0,-1-3 0,-2 1 0,0-1-669,-1-2 1,0 3 0,0 1 668,-4-8 0,0 1 0,0 1 0,0-2 0,3 8 0,-1-2 0,0 2-322,-4-6 0,0 3 1,-1-1-1,0-4 322,1-2 0,0-2 0,-1 1 0,1 11 0,-2 2 0,0-3-143,1 3 1,-2-2 142,0-11 0,0-1 0,-1-4 673,-1 11-673,-2-10 1903,-1-32-1903,1-6 367,-3-7 0,4 6 0,-1 0 0</inkml:trace>
  <inkml:trace contextRef="#ctx0" brushRef="#br0" timeOffset="6220">20018 2738 24575,'14'-8'0,"3"-3"0,13 1 0,11-4 0,-14 4 0,1 0 0,-1 3 0,-2 1 0,14-6 0,-16 7 0,-16 4 0,-4-1 0,-1 2 0</inkml:trace>
  <inkml:trace contextRef="#ctx0" brushRef="#br0" timeOffset="8117">20738 2315 24575,'10'0'0,"39"0"0,-15 0 0,4 0 0,-2 0 0,3 0 0,1 0-274,-2 2 0,0-1 0,-1 1 274,11-2 0,-4 1 54,-16 2 0,-5 0 0,2-3 0,-23 2 0</inkml:trace>
  <inkml:trace contextRef="#ctx0" brushRef="#br0" timeOffset="8898">20952 2614 24575,'-7'0'0,"2"-2"0,5 1 0,5-1 0,13 2 0,9 0 0,18 0 0,-4 0 0,2 0 0,-5 0 0,2 0 0,4 0 0,5-3 0,-8 2 0,-11-2 0,-15 3 0,-13 0 0</inkml:trace>
  <inkml:trace contextRef="#ctx0" brushRef="#br0" timeOffset="10547">22066 1895 24575,'8'5'0,"8"8"0,-1 7 0,12 11 0,-2 1 0,-9-9 0,-1 1 0,11 14 0,-5-7 0,1 2 0,-1 1 0,0 0 0,7 2 0,1 1-282,-6-4 1,1 2-1,0-3 282,6 3 0,1-2 0,-2 2 0,-1-4 0,5 0 0,-20-21 0,-13-12 0,-1-5 0,-3-1 0,3 2 0,-1 2 0</inkml:trace>
  <inkml:trace contextRef="#ctx0" brushRef="#br0" timeOffset="11231">22355 2228 24575,'-23'26'0,"5"-4"0,-10 9 0,13-12 0,3-8 0,5-3 0,2-4 0,-2 3 0,0 1 0,-17 19 0,4-4 0,0 2 0,-11 13 0,8-10 0,2-3 0,7-7 0,-1-4 0,10-9 0,3-7 0,2-1 0,0 1 0</inkml:trace>
  <inkml:trace contextRef="#ctx0" brushRef="#br0" timeOffset="12101">23333 1444 24575,'0'10'0,"0"1"0,0 2 0,0 13 0,0 1 0,0 7 0,0 5 0,-3 5 0,1 4-531,1-3 0,1 2 1,0 0 530,-3 0 0,-1 0 0,1-1 0,2 3 0,1-1 0,0 0 0,-3-4 0,-1-1 0,1-2-407,3 7 1,-1 0 406,-2-6 0,0 2 0,-1-3 0,-1 2 0,0-2 0,1 8 0,-2-3 0,-6-7 0,8-28 0,2-32 381,2-4 0,0 10 0,0 0 0</inkml:trace>
  <inkml:trace contextRef="#ctx0" brushRef="#br0" timeOffset="13393">22672 1618 24575,'15'31'0,"-2"-6"0,5 10 0,3 5 0,0 0 0,1 4-820,-5-12 1,1 2 0,1 1 0,0-1 811,2 7 0,1-1 0,1 1 8,-4-7 0,1 1 0,0-1 0,-1-3 518,7 13 0,-1-3-518,-2-5 0,-3-3 542,2 6-542,-9-13 0,0 8 0,1 5 861,-6-15 1,0 1-862,2 7 0,0-2 0,2 11 0,6 5 0,-14-35 0,1-5 0,-5-9 0,0-5 0,0-8 0,0 8 0,0-3 0</inkml:trace>
  <inkml:trace contextRef="#ctx0" brushRef="#br0" timeOffset="14265">22671 1586 24575,'10'0'0,"0"-2"0,15 5 0,15-3 0,-2 2 0,-11 0 0,-2 0 0,2 2 0,0 2 0,-13-6 0,6 2 0,10-10 0,3-3 0,7 1 0,-5 1 0,5-2 0,-5 2 0,7-2 0,-11 5 0,-3 2 0,-7 3 0,-16 1 0,-5 2 0</inkml:trace>
  <inkml:trace contextRef="#ctx0" brushRef="#br0" timeOffset="15715">23900 2336 24575,'-2'-27'0,"0"-1"0,-1-14 0,-4 0 0,-9 15 0,-10-1 0,-15 14 0,16 7 0,0 4 0,-1 8 0,0 4 0,0 5 0,4 2 0,-4 12 0,12 0 0,5 2 0,8-5 0,1 1 0,-2 8 0,1 1 0,0 2 0,2 0 0,0-6 0,1 0 0,3 0 0,2-2 0,1 4 0,5-6 0,-9-22 0,10-8 0,3-9 0,9-8 0,-6-1 0,-1-1 0,2-5 0,-3 3 0,-2-1 0,-8-12 0,0 12 0,-1-1 0,-3 2 0,-1-2 0,-1-2 0,1 2 0,2-4 0,-4 2 0,1 31 0,1 15 0,-3 14 0,10 16 0,-5-7 0,4-10 0,2 2 0,-2 3 0,1 2-225,-1-7 1,1 2-1,0 0 225,-1 0 0,-1 0 0,0-1 0,4 16 0,-1-1-72,-2-10 0,0 1 72,-2 3 0,0-3 0,1 9 0,-4-17 0,0 2 0,-4 0 0,1-1 0,1 0 0,-1 0 334,-3 5 1,-2-2-335,-11 11 149,-1-21-149,-4-4 0,0-15 0,2-5 0,-17-18 0,5-10 0,5-7 0,2-5 0,9 5 0,4 0 0,-4-6 0,3 1 0,7 11 0,4 2 0,4 0 0,3 1 0,1 2 0,2-1 0,2-6 0,1-4 0,2-1-450,4-3 1,2-1 0,-1 0 449,-3-2 0,0-1 0,0 1 0,2 2 0,1 1 0,-1 1-36,-4 5 1,0 1 0,-2 2 35,-1 1 0,0 2 0,1 0 0,-3 3 0,-7 9 0,-3 12 0</inkml:trace>
  <inkml:trace contextRef="#ctx0" brushRef="#br0" timeOffset="20629">3874 7160 24575,'8'-16'0,"13"-13"0,-7 9 0,1-2 0,5-6 0,2-4 0,0 1 0,4-9 0,-1 0 0,1-1 0,-3 2 0,-9 10 0,-6 3 0,-5-1 0,-8 1 0,-8 6 0,-2 17 0,-16 19 0,-3 16 0,2 6 0,9-10 0,1 3 0,6-3 0,1 3 0,1 1-289,-2-2 0,1 0 1,1 1 288,-2 9 0,1 2 0,2-3 0,-1 6 0,4-1 0,6-7 0,1 1 0,1-4 0,1-4 0,1 1 0,2 11 0,2 5 0,1-3 0,2-1 0,1 0-412,-2-4 1,0 5-1,0 1 1,0-3 411,-2 2 0,0-3 0,0 1 0,1 3 0,1 0 0,-2-4 0,-3-6 0,-1-4 0,4 9 0,-4-30 0,-2-10 0,1 2 0,-1-4 0</inkml:trace>
  <inkml:trace contextRef="#ctx0" brushRef="#br0" timeOffset="21087">3628 7775 24575,'4'-7'0,"2"0"0,4 4 0,7-2 0,6 2 0,16-8 0,-7 3 0,2-1 0,2-2 0,10-5 0,-18 7 0,-3 0 0,1-4 0,-21 10 0,-5 1 0</inkml:trace>
  <inkml:trace contextRef="#ctx0" brushRef="#br0" timeOffset="21641">4622 6900 24575,'-11'13'0,"1"1"0,-14 19 0,-1 6 0,10-8 0,2 4-917,-6 7 1,-1 6-1,3 0 917,8-7 0,3-1 0,1 2 0,0 7 0,1 1 0,2-3 0,0-8 0,2-2 0,1-2 436,1 12 1,3-6-437,4-3 452,4-11-452,1-11 0,6 9 0,-4-11 1425,-1 0-1425,-5-11 0,-5-1 0,0-2 0,-3 0 0</inkml:trace>
  <inkml:trace contextRef="#ctx0" brushRef="#br0" timeOffset="22160">4940 7328 24575,'19'6'0,"-5"0"0,6 8 0,-7 8 0,0 1 0,-4 6 0,-2 15 0,-8-14 0,-2 1 0,1-5 0,0 0 0,-4 4 0,-1-4 0,-2-5 0,4-6 0,2-4 0,1-9 0,2 0 0</inkml:trace>
  <inkml:trace contextRef="#ctx0" brushRef="#br0" timeOffset="22631">5275 7334 24575,'-9'9'0,"0"2"0,-8 10 0,5-6 0,-8 17 0,4-3 0,-3 11 0,8-2 0,2 1 0,8 0 0,-2-10 0,5-4 0,1-19 0,1-1 0,19-9 0,-2-3 0,27-4 0,-15-3 0,-6 6 0,-16 2 0</inkml:trace>
  <inkml:trace contextRef="#ctx0" brushRef="#br0" timeOffset="22941">5479 7535 24575,'5'14'0,"0"2"0,2 13 0,-1-10 0,0 8 0,0-8 0,0 5 0,0 1 0,-2-6 0,-2-5 0,-2-9 0,0-3 0</inkml:trace>
  <inkml:trace contextRef="#ctx0" brushRef="#br0" timeOffset="23958">5753 7409 24575,'2'7'0,"3"3"0,-2 1 0,6 18 0,2 0 0,6 10 0,-4-11 0,2-10 0,-2-12 0,-2-4 0,17-9 0,14-14 0,-10 5 0,2-1 0,-7-2 0,-1 1 0,-1 2 0,-4 0 0,-7-9 0,-9 12 0,-5-9 0,3 2 0,0-2 0,1 9 0,-2 14 0,-2 17 0,0 28 0,2-2 0,1 6-425,-1-12 1,0 2 0,1 1 424,1 5 0,1 1 0,1-1 0,1-2 0,0-1 0,0-4 0,1 1 0,-1-3 0,3 6 0,-2-3 0,-3-13 0,-2-1 0,0 1 0,-1-1 0,1 18 0,-3-21 1273,-8-3-1273,-2-8 0,-15 1 0,-22-12 0,5-20 0,13 3 0,3-7 0,11-11 0,4-3 0,2 11 0,2 0 0,5-23 0,12 21 0,5-5 0,-2 9 0,1-3 0,4-10 0,0-3 0,2 4 0,1-1 0,-3 4 0,1-1 0,-2 3 0,0 4 0,-1 0 0,3-10 0,-3 2 0,-5-2 0,-4 8 0,-3 9 0</inkml:trace>
  <inkml:trace contextRef="#ctx0" brushRef="#br0" timeOffset="24336">6312 6636 24575,'6'13'0,"3"-1"0,6 15 0,2 1 0,2 6 0,-2-5 0,0 2 0,0 2-616,-1 0 1,-1 3-1,1 0 1,0 0 615,-1 0 0,1 0 0,0 0 0,-2-1 0,0 3 0,-1-1 0,-1 2 0,-1-3 0,-1 2 0,-1 1 0,-1 1 0,-3-1 0,-1 2 0,-1 1 0,-1 0 0,1-1-416,1 8 1,-1-1 0,0 0 0,0 2 415,-1-2 0,0 2 0,-1 0 0,0-3 0,0-7 0,-1 10 0,0-8 0,0-8 0,0-10 0,0-19 0</inkml:trace>
  <inkml:trace contextRef="#ctx0" brushRef="#br0" timeOffset="24742">7181 7650 24575,'4'-2'0,"6"-3"0,2 2 0,17-4 0,8 1 0,-4 3 0,2 1 0,11-1 0,-16 3 0,-3 0 0,-12 0 0,-3 0 0,-10 0 0</inkml:trace>
  <inkml:trace contextRef="#ctx0" brushRef="#br0" timeOffset="25257">7312 7904 24575,'-6'11'0,"1"-1"0,7-7 0,1-6 0,7-3 0,-1-2 0,24-8 0,-7 8 0,-2 1 0,-1 0 0,2 0 0,0 1 0,-17 3 0,-1-1 0,0 1 0,-4 1 0,2-1 0</inkml:trace>
  <inkml:trace contextRef="#ctx0" brushRef="#br0" timeOffset="26773">7945 5819 24575,'7'-10'0,"-1"1"0,9-12 0,-6 12 0,3-6 0,-5 12 0,-3 1 0,7 0 0,-3-1 0,20-4 0,18-4 0,-17 8 0,0 1 0,-1-2 0,-1 0 0,8 4 0,-22-2 0,-8 1 0,-3-3 0,2 4 0,-1-2 0,2 2 0,-1 0 0,3 0 0,1-2 0,9 1 0,-10-1 0,4 2 0</inkml:trace>
  <inkml:trace contextRef="#ctx0" brushRef="#br0" timeOffset="28129">8029 5838 24575,'-9'10'0,"2"2"0,0 22 0,1-5 0,0 5 0,1 5 0,2 6 0,-1 0-1093,-1-2 1,-1 1 0,2 6 875,2-7 1,0 7-1,1 2 1,0 0-1,1-1 1,-1-5 216,-1 0 0,1-4 0,0 0 0,0 4 0,0-6 0,1 3 0,0 2 0,0 1 0,1-1 0,-1-1 0,0-3 0,0 2 0,0-2 0,0-1 0,0-1 0,0 1 0,0 0 0,0 0 0,0 0 0,0 1 0,0 1-315,0 6 0,-1 1 0,1 1 1,0-1-1,1-2 315,0 2 0,0-2 0,1 1 0,-1 1 0,1 0 0,-1 3 0,1 0 0,-1-3 0,1-3 0,1 1 0,-1-4 0,0 2-203,0-2 0,0 3 0,0-1 0,-1-6 203,-1 0 0,0 0 0,0-4 0,0 3 0,0 2 0,0-1 0,0-1 0,0 0 0,0 0 0,0 0 0,0 2 0,0 1 0,0-1 0,0-1 0,0 7 0,0-1 0,0-4 0,-1 4 0,2-4 0,0-7 0,1-3 0,-2-5 0,1-1 1411,2 0 1,1 0-1412,-4 2 0,1 0 2978,2 6-2978,-3-5 1161,2-20-1161,0-5 0,6-3 0,2-3 0,8 2 0,6-2 0,5 0 0,9 4 0,2 1 0,6 1 0,1-1 0,3 1 0,-4 1 0,-19 0 0,-3 0 0,12-4 0,-25 0 0,2 2 0,-2-1 0,29 5 0,-10-5 0,8 1 0,-20-5 0,-11 0 0,-4-1 0,-1 2 0,-5-20 0,2 15 0,-2-13 0</inkml:trace>
  <inkml:trace contextRef="#ctx0" brushRef="#br0" timeOffset="29698">9032 5655 24575,'-3'10'0,"1"1"0,2-1 0,3 11 0,8 12 0,-3-9 0,1 3 0,5 3 0,1 2 0,0 0 0,0 0 0,-3-4 0,1 0 0,0-1 0,1 1 0,2 12 0,0 2 0,-2-5 0,0 1-152,-2-1 0,-1 3 0,0-2 152,1 2 0,-2-2 0,-3-3 0,0-2 0,-1-6 0,-1-2 0,2 11 0,-3-1 0,-4 3 0,-9-8 456,-4-7-456,-18-3 0,11-14 0,-21-3 0,9-3 0,-7 1 0,-3-2 0,7-2 0,0-2 0,-12-1 0,2-5 0,13-5 0,6-4 0,-7-16 0,22 8 0,5-1 0,14-18 0,-2 14 0,2 0 0,3 4 0,2 1 0,-2 3 0,1 2 0,3-9 0,-1 14 0,-6 8 0,0 0 0,1-1 0,-1 1 0,9-1 0,-7 0 0,9 2 0,-10 2 0,1 2 0,-3 2 0,1-2 0,6-1 0,14-11 0,13 1 0,-17 6 0,-1 1 0,11 1 0,-14 5 0,-15 3 0</inkml:trace>
  <inkml:trace contextRef="#ctx0" brushRef="#br0" timeOffset="32156">9736 5812 24575,'-10'-38'0,"-1"7"0,-4 6 0,-8 14 0,-9 22 0,4-2 0,0 17 0,11 12 0,13-10 0,1 5 0,-2 14 0,2 3-450,4-15 1,1 0 0,0 1 449,0 9 0,0 1 0,0-2 0,3 4 0,0-1-168,-2-6 1,0 1 0,1-3 167,0 1 0,1-2 0,-1 2 0,1-2 0,-3-6 0,0-3 0,5 10 0,-7 9 1313,6-19-1313,-4-4 0,0 1 537,5 12-537,-5-13 0,0 0 0,2 12 0,-2-13 0,-2-18 0,2-5 0,-2-3 0</inkml:trace>
  <inkml:trace contextRef="#ctx0" brushRef="#br0" timeOffset="32861">9465 6361 24575,'-3'2'0,"6"0"0,8-7 0,5-1 0,1-3 0,-5 1 0,-2 5 0,-7-1 0,10 1 0,14-7 0,1 4 0,4-1 0,6 0 0,1 1 0,-4 1 0,-2 0 0,16-1 0,-36 8 0,-13-4 0,-3 4 0,1-2 0</inkml:trace>
  <inkml:trace contextRef="#ctx0" brushRef="#br0" timeOffset="33418">10323 5846 24575,'-2'29'0,"0"-1"0,0 13 0,-1 4 0,-5-4 0,-2 2 0,1 0-1093,1 0 1,1 0 0,-3 5 623,1-11 1,-1 3 0,-1 2 0,-2 3 0,0 0 0,0-1 0,1 0-1,-1-2 1,0 0 0,0 0 0,0 1 0,0-1 0,-1 2 0,0 0 440,1-1 0,0 3 1,-1 0-1,0 0 1,0 0-1,0 0 1,1-2-1,-1-1 28,-2 6 0,0-1 0,0 0 0,0-2 0,2-2 0,0-2 379,-2 7 1,1-3-1,2-3 1,1-5-380,0 0 0,2-5 0,0-1 0,4-14 0,6-20 2585,-2-4-2585,2-4 0,0 4 0,0 1 0</inkml:trace>
  <inkml:trace contextRef="#ctx0" brushRef="#br0" timeOffset="35202">10566 6487 24575,'0'7'0,"-2"4"0,7 3 0,7 26 0,0-1 0,0-9 0,0 1 0,-4-6 0,0 0 0,6 7 0,0 1 0,-4-3 0,-2-1 0,3 5 0,0 0 0,-5-4 0,-1 1 0,-2 2 0,-1 0 0,0-3 0,-1-2 0,-1 22 0,-6-8 0,-2-12 0,-4-5 0,-3 2 0,-7 5 0,-4 0-248,1-6 1,-4 0-1,-1-2 248,-10 5 0,1-2 0,3-5 0,2-4 0,-9-6 0,24-18 0,-4-16 0,7-1 0,0-5 0,-1-2 0,-1-1 371,-1-5 1,1 1-372,-4-7 0,11 5 0,17 14 0,17-9 0,-6 14 0,3 2 0,8 0 0,2 3 0,3 0 0,4 1 0,-3 3 0,2 1 0,-2 0 0,0 1 0,-1 0 0,14-4 0,-6 3 0,-21 4 0,0 1 0</inkml:trace>
  <inkml:trace contextRef="#ctx0" brushRef="#br0" timeOffset="35929">10881 6877 24575,'19'18'0,"9"4"0,-2 3 0,2-5 0,-16-6 0,-7 7 0,-6 12 0,-11 13 0,3-16 0,-3 0 0,-3-3 0,-2-1 0,5-1 0,-1-3 0,-10 6 0,16-20 0,3-9 0,6-13 0,-1 8 0,1-2 0</inkml:trace>
  <inkml:trace contextRef="#ctx0" brushRef="#br0" timeOffset="36387">11237 6892 24575,'-14'14'0,"0"1"0,-5 3 0,-9 14 0,6-7 0,2-3 0,-2 3 0,-4 5 0,-1 0 0,4-5 0,1 0 0,-1 1 0,5-1 0,13 1 0,27-10 0,2-2 0,3-8 0,5-2 0,2-1 0,1-3 0,7-3 0,0-2 0,-3 2 0,-4-2 0,10-12 0,-27 7 0,-12 2 0,-4 6 0</inkml:trace>
  <inkml:trace contextRef="#ctx0" brushRef="#br0" timeOffset="38989">9146 8259 24575,'0'10'0,"2"0"0,15 30 0,-1-7 0,-1-6 0,1 1 0,6 8 0,-2-9 0,-9-9 0,-4-7 0,-4 5 0,5 0 0,-1 9 0,5 0 0,-5-4 0,1-3 0,1 6 0,1-1 0,0 7 0,0-5 0,-5-4 0,1-1 0,0 2 0,-2-6 0,1 6 0,-4-6 0,2 2 0,-3 2 0,0-6 0,0 3 0,0-5 0,-5 3 0,1-3 0,-4-1 0,3-3 0,1-6 0,-1 0 0,-5-1 0,-30 9 0,14-7 0,-1 0 0,-1 2 0,0-1 0,-12-2 0,26-7 0,11-6 0,1-6 0,5-5 0,0-3 0,3 0 0,1-3 0,-1-2 0,0 6 0,-2 4 0,0 12 0,-1-2 0,5 0 0,18-19 0,-8 8 0,2 0 0,2 2 0,1 0 0,0-3 0,-2 5 0,-5 7 0,-7 2 0,-11 12 0,0-2 0</inkml:trace>
  <inkml:trace contextRef="#ctx0" brushRef="#br0" timeOffset="39652">9886 8298 24575,'-5'-19'0,"0"5"0,-20 9 0,0 2 0,0 3 0,5 5 0,10 11 0,3 8 0,0 3 0,-5 18 0,8-9 0,1 6 0,1 1-515,0-4 0,2 1 1,-1 1 514,1-4 0,-1 1 0,1 1 0,1-2 0,0 7 0,0-2 0,1-2 0,1 7 0,2-5 0,-1-7 0,1-4 0,3 17 0,-6-21 0,0-1 0,0 5 0,-1-4 386,2-20 0,-3-3 0,0-9 0</inkml:trace>
  <inkml:trace contextRef="#ctx0" brushRef="#br0" timeOffset="40115">9633 8893 24575,'4'-7'0,"3"-2"0,1 3 0,5-1 0,1 1 0,20-4 0,4 2 0,4 1 0,-12 1 0,-14 3 0,-9-2 0,4 0 0,-4 0 0,-2 3 0,-3 0 0</inkml:trace>
  <inkml:trace contextRef="#ctx0" brushRef="#br0" timeOffset="40600">10351 8380 24575,'-3'13'0,"1"5"0,-1 7 0,-1 10 0,-4 7 0,-4 9-820,5-17 1,-1 3 0,0 2 0,-1 1 746,2-2 0,-1 2 0,0 1 0,0 1 0,-1 0 73,-1 5 0,-1 2 0,-1 0 0,1 0 0,2-3 0,1 2 0,1-1 0,0-2 0,0-1 128,-3 4 1,0-3-1,2-3-128,2 9 0,3-10 0,-2-12 0,2 2 0,3-29 0</inkml:trace>
  <inkml:trace contextRef="#ctx0" brushRef="#br0" timeOffset="41627">10629 8832 24575,'10'14'0,"4"0"0,12 22 0,-10-13 0,1 1 0,3 7 0,-1 2 0,-3 2 0,-1 0 0,-1-4 0,-1 0 0,1 8 0,-1 0 0,0-9 0,0 0 0,4 17 0,0 0 0,-7-21 0,0-1 0,-1 6 0,-3-2 0,-2-4 0,-14 3 0,-11-4 0,-7 1 0,3-8 0,2-11 0,3-20 0,2 5 0,-4-12 0,-5-1 0,-4 9 0,-4 1 0,2-2 0,-3-1 0,2 1 0,-2 3 0,1 0 0,-2-5 0,9-3 0,19-11 0,5-2 0,13-1 0,8 13 0,16-12 0,9 9 0,-11 6 0,1 1 0,0 5 0,0 1 0,13-3 0,-12 0 0,-26 10 0,-3-4 0,5 2 0,-8 2 0,3 1 0</inkml:trace>
  <inkml:trace contextRef="#ctx0" brushRef="#br0" timeOffset="43191">11075 9091 24575,'8'22'0,"5"15"0,-5-6 0,2 1 0,-1-1 0,2 0 0,4 8 0,1-2 0,0-3 0,0-9 0,-11-20 0,0-3 0,9-14 0,25-17 0,-12 7 0,3-4 0,0 1-357,-2 2 0,0 1 0,0-2 357,8-10 0,2-2 0,-6 3 0,-7 10 0,-3-1 0,3-16 0,-5 2 0,-12 13 0,4-8 0,-12 31 0,-3 15 0,3 24 1071,-3 3-1071,4-6 0,2 4 0,3-4 0,1 1 0,-1-2 0,1 2 0,1-1-303,6 12 0,0 1 303,-4-10 0,-2 1 0,0-3 0,2-4 0,-2-2 0,-1 12 0,-1-1 0,-2-14 0,-1 0 0,1 11 0,-3 1 0,-4-1 0,-5 0 0,-5-3 0,-5-3 0,-2-7 0,-2-4 606,-15 9-606,4-34 0,14-28 0,10 6 0,3-2 0,3-2 0,2-1 0,4 0 0,2 2 0,4 2 0,1 2 0,5-11 0,5-4 0,2-5 0,-4 8 0,1-2-70,2-3 0,3-5 0,-4 6 0,-3 7 0,-2 3 1,0 2-1,0 0 0</inkml:trace>
  <inkml:trace contextRef="#ctx0" brushRef="#br0" timeOffset="45208">11815 5479 24575,'13'0'0,"1"1"0,11 5 0,16 1 0,-15-4 0,1-2 0,10 0 0,-1-2 0,-9-1 0,0 0 0,9-2 0,-2-1 0,0-1 0,1 6 0,-24 3 0,-8 10 0,-1 1 0,-1 12 0,-1 7 0,4 6 0,-1 7-579,-2-6 1,-1 5 0,0 2 0,1-1 578,0-5 0,0 1 0,0-1 0,1 1 0,-1 1 0,0 0 0,0 1 0,0-1 0,-1-1 0,0 0 0,1 0 0,-1-2 0,1 8 0,1-1 0,-1 4 0,0-11 0,1 3 0,-1 2 0,0-1 0,0-1-709,1 3 1,-1-1 0,1 0-1,0 3 709,1-1 0,1 3 0,1 1 0,-1-2 0,0-4 0,0 6 0,0-4 0,1-1-80,0 1 0,1-1 1,-1-5 79,0-1 0,-1-5 0,3 14 0,0-13 0,-1 2 0,-1 1 0,0 3 333,2-9 1,2 2-1,-2 1-333,0 3 0,-2 2 0,1 0 0,1 0 0,0 1 0,0-2 0,0-6 0,-1-1 0,-1 1 0,1 7 0,-1 0 0,1-2 0,2-1 0,1 1 0,1 4 0,2 5 0,-2-1 0,-2-7 0,-1-1 0,1-1 0,2 1 0,1 0 0,-2 0 0,-1 2 0,-1-1 0,-1-4 1487,-1-5 1,0-1-1488,4 15 0,-1-1 151,-5-16 0,0 0-151,2 7 0,-1-1 0,0 12 0,-4-16 1109,0-9-1109,0-4 0,0-3 0,-4-1 0,-3 0 0,-14-3 0,-7 1 0,4-6 0,-2-2 0,-12 4 0,-2-1 0,-2 1 0,15 0 0,0-1 0,-3-1 0,1 1 0,-3 1 0,29-11 0,1 2 0,2-2 0</inkml:trace>
  <inkml:trace contextRef="#ctx0" brushRef="#br0" timeOffset="46977">12833 7336 24575,'10'-3'0,"5"-2"0,6 5 0,6-2 0,2 1 0,13-2 0,-14 1 0,-1 0 0,2-4 0,-18 3 0,-1 0 0,-7 3 0,-1 0 0</inkml:trace>
  <inkml:trace contextRef="#ctx0" brushRef="#br0" timeOffset="47526">12930 7779 24575,'-11'-5'0,"4"0"0,6-2 0,5 1 0,21-5 0,2 8 0,5 2 0,4-2 0,2-1 0,5 2 0,-1 1 0,-12 1 0,-4-1 0,2-2 0,-20 3 0,-5 0 0</inkml:trace>
  <inkml:trace contextRef="#ctx0" brushRef="#br0" timeOffset="48336">13964 5345 24575,'13'-3'0,"-2"0"0,9 3 0,30 5 0,-25-5 0,1 1 0,14 1 0,0 0 0,-8-2 0,-2 0 0,-3 0 0,-3 0 0,5 0 0,-14 0 0</inkml:trace>
  <inkml:trace contextRef="#ctx0" brushRef="#br0" timeOffset="49925">14009 5448 24575,'-2'7'0,"-3"6"0,1 11 0,2 7 0,1 7 0,-4 6 0,2 3 0,2-1 0,0 3-603,0-5 0,-1 3 0,1-1 603,0-8 0,2-1 0,-1 4-380,0-4 1,0 4 0,0 2 0,0-1 0,0-1 379,0 1 0,0-2 0,0 1 0,0 2 0,0 1 0,0 3 0,0 0 0,0 0 0,0-2 0,0 5 0,0-1 0,0-2 0,0 0 0,0-6 0,0-1 0,0 0 0,0 2 0,0-2 0,0 2 0,0 0 0,0-1 0,0-4-584,0 6 1,-1-4 0,2 3 583,0-3 0,0 3 0,0 2 0,1 0 0,-1-3 0,-1 1 0,0-2 0,0 0 0,1 2 0,1 3 0,2 2 0,-1 0 0,-1-1 0,-1-5 0,-2 0 0,1-1 0,1 1 0,2-2 0,2 1 0,-1-1 0,0-1-252,-2 8 1,0-2 0,1 0 251,2-1 0,0 0 0,1-2 0,-2 7 0,1-1 504,2-1 1,-1-3-505,-1-6 0,0-3 1062,1-3 1,0-1-1063,2 19 2027,-4-13-2027,-1-10 0,1 0 1027,0 11-1027,3 0 21,-3-14-21,0-17 0,-1-9 0,1-2 0,-1-2 0,1 5 0,1-3 0,6 5 0,11-6 0,6 2 0,4-1 0,6 0 0,1 0 0,5-2 0,-1 0 0,-6 4 0,-4 1 0,-2-2 0,-14 4 0,-12-2 0,0-3 0,2-5 0,-3 3 0,1 0 0</inkml:trace>
  <inkml:trace contextRef="#ctx0" brushRef="#br0" timeOffset="52047">15056 5509 24575,'2'-10'0,"1"-1"0,5-2 0,-2 2 0,4 0 0,-5 4 0,5 2 0,8 5 0,21 3 0,-14 1 0,2 3 0,5 1 0,-2 0 0,11 7 0,-13 1 0,-20 1 0,-5 5 0,-11 18 0,-3-8 0,-3 2 0,-5-3 0,-2 1 0,1 5 0,-3-1 0,3-10 0,-3-1 0,1 0 0,-5 8 0,1 0 0,-2 1 0,1-2 0,8-10 0,4-2 0,5 4 0,8-10 0,2-2 0,0-2 0,5-8 0,20-7 0,16-4 0,2 4 0,3 1 0,-9 0 0,0 1 0,4 2 0,-2 2 0,6-1 0,-26 0 0,-5 0 0,-9 0 0,-1 0 0,3 0 0,7 0 0,-2 0 0,1 0 0,-9 0 0</inkml:trace>
  <inkml:trace contextRef="#ctx0" brushRef="#br0" timeOffset="53389">14984 8560 24575,'5'-10'0,"4"-15"0,-1-1 0,2-7 0,3-8 0,4-7 0,0-1-820,-3 8 1,0-1 0,1-1 0,1-3 324,-2 7 1,1-3 0,1-1 0,0 0 0,0 2 0,-2 3 494,2-3 0,-2 4 0,0 1 0,0 0 611,4-11 0,0 2 1,-4 12-612,-3 16 1004,-9 24-1004,-2 13 0,0-2 0,0 25 0,0-18 0,0 1 0,0 13 0,0 4 976,0-9 1,0 1 0,0-1-977,0 7 0,0 0 0,0 9 0,0-1 0,0-22 0,0-1 0,3 22 0,-2-22 0,3-13 0,-3-2 0,1-4 474,-2 0-474,0-2 0,0 0 0,0-1 0,3 6 0,2 2 0,2 5 0,4 7 0,-4-5 0,0 3 0,-3-14 0,-3 1 0,1-7 0,-2 2 0</inkml:trace>
  <inkml:trace contextRef="#ctx0" brushRef="#br0" timeOffset="55115">15762 5134 24575,'7'5'0,"-2"0"0,5 2 0,0-4 0,8 2 0,0-10 0,6-5 0,3-3 0,-2 1 0,3-2 0,5-1 0,3 0 0,-1 1 0,6 1 0,-2 1 0,-3 1 0,-5 3 0,-1 6 0,-25 13 0,-4 2 0,2 11 0,1 22 0,-2-9 0,1 3 0,0-9 0,1 1 0,-1 5-580,0 6 1,1 7 0,0 2 0,-1 0 0,0-5 579,-1-8 0,0-4 0,-1 1 0,1 4-469,1-1 1,-1 4 0,1 3 0,0 1 0,-1 0 0,1 0 0,-1-3 340,0 1 0,0-2 0,-1 0 0,0 0 0,1 0 1,-1 0 127,1 1 0,1 0 0,-1 0 0,1 1 0,0 0 0,-1 1-351,-1 0 1,1 2 0,-1 1 0,0 0 0,0-1 0,0-2 0,1-4 350,0 8 0,1-5 0,0-1 0,-1 0-77,-1 0 0,-1 0 1,0-2-1,0-5 77,3 5 0,-1-4 888,-2-4 0,0-1-888,0-6 0,0-1 1638,1 2 0,1 0-1401,-2-2 1,0 1 1400,3 6 0,0 4-1529,1-5 1,0 3 0,0-1-110,2 15 0,0-1 0,0-2 0,1-4 566,2 5-566,-9-23 0,3-5 0,-3 1 0,-7 19 0,-8-9 0,-7 4 0,0-3 0,-4 4 0,-3-1 0,3-2 0,-3 1 0,3-5 0,3-11 0,3-3 0,-2 7 0,9 7 0,0 9 0,-1 5 0,1-11 0,0 1 0,0-2 0,-2 11 0,1-4 0,-2-4 0,2-13 0,9-22 0,-2-3 0,4-3 0,-2 2 0,5 2 0</inkml:trace>
  <inkml:trace contextRef="#ctx0" brushRef="#br0" timeOffset="62669">2460 11297 24575,'9'25'0,"3"9"0,-4 0 0,2 5 0,7 6 0,1 3-1009,-5-7 1,0 3-1,1 0 1009,4 3 0,1 0 0,-2-2 0,0 1 0,-2 1 0,0-4 0,1 3 0,0-1 0,-3-2 0,1-1 0,-1 1 0,0 0 0,1 0 0,-1 1 131,0 2 1,1-1-1,-2-4-131,2-1 0,-3-5 624,2 12-624,1-15 0,-11-15 0,1-12 1538,-3-5-1538,5-37 0,1 3 0,2-9 0,2-5 0,-1 0-446,-2 10 0,-1-2 1,1 0-1,0 0 1,0-1 445,1-2 0,0-1 0,1 0 0,-1 0 0,0-1 0,1-2 0,0-3 0,0 1 0,-2 3 0,-1 6 0,-2 2 0,-1 5 0,0-1-219,4-14 0,0-1 0,-1 2 219,-2-5 0,0 4 0,-1 12 0,0 2 0,-1 0 0,-1 3 0,5-14 0,-6 22 2598,5-8-2598,1-3 757,4-7-757,-2 8 0,-3 15 0,-4 13 0,-1 5 0,1 7 0,-2 1 0,-3 11 0,2-7 0,-2 2 0,1-7 0,-10 5 0,-18 2 0,8-5 0,-4-2 0,-9 0 0,-5-3 0,1-1 0,-4-2 0,3-1-615,-3 0 1,-2 0 614,5 0 0,-5 0 0,-1 0 0,6 0 0,-5 0 0,3 0 0,-7 0 0,5 0 0,1 0 0</inkml:trace>
  <inkml:trace contextRef="#ctx0" brushRef="#br0" timeOffset="64185">3870 11850 24575,'-13'-6'0,"1"1"0,1-5 0,-11-7 0,-2 0 0,-5 6 0,-5 3 0,1 7 0,-2 3 0,-12 4 0,-1 3 0,2 9 0,5 3 0,11-7 0,4 2 0,1 11 0,7 4 0,14-4 0,5 3 0,0 14 0,5 2-243,6-9 1,3 0 0,1-1 242,4 9 0,5-4 0,0-15 0,5-2 0,-2-5-21,-5-4 1,2-6 20,6-6 0,5-6 0,0-2 0,-2-3 0,0-3 0,1 0-185,2-2 1,2-1-1,-2-1 185,-1-1 0,-1 0 0,-6-5 0,-1-11 0,-9-5 0,-8 5 0,-7-3 0,-5 2 0,-3-3 0,-1 4 0,-1 3 0,-1 2 0,-3-7 0,0 6 706,1 15-706,1 2 40,4 9-40,1 4 576,-1 3-576,3 9 0,-1 18 0,2-1 0,0 4 0,0 1 0,0 1 0,0 7 0,0 1 0,3-3 0,3 2-256,0-7 0,3 2 0,-1-1 256,0 7 0,1 1 0,0-4 0,1 3 0,-2-2 0,-5 4 0,-2-2 0,2 1 0,-1-1 0,-2-3 0,0-2 0,0-12 0,0 0 0,-2-1 0,0-1 0,2 8 0,-16-3 0,-7-2 0,-1-11 0,-3-3 0,-11 5 0,0-2 384,4-7 0,3-5-384,-8-11 0,23 0 0,8-25 0,6-2 0,3-4 0,2 2 0,2-1 0,-1 2 0,2-2 0,3 3 0,11-5 0,5 1-696,-3 1 1,2-3 0,2 1 695,0 4 0,1 1 0,2-1 0,-3 2 0,4-3 0,-2 1 0,1 1 0,3-2 0,-1 1 0,-3 9 0,5 5 0,-11 6 0,-13 8 0,-6-5 0,5-1 0,-4 1 0,1 3 0</inkml:trace>
  <inkml:trace contextRef="#ctx0" brushRef="#br0" timeOffset="65448">4843 10692 24575,'-7'7'0,"-1"8"0,-8 12 0,-3 5 0,0 1 0,-1 3-955,0 2 0,-1 5 0,2-1 955,0-1 0,2 0 0,-1 2-738,3-1 1,-1 2 0,1 1 0,1 2 737,5-3 0,0 1 0,2 1 0,-1 0 0,1-2 0,-3 3 0,-1-2 0,2 0 0,1 3 0,3-6 0,2 2 0,0 1 0,2 1 0,-1-3 0,1-3-32,1 0 0,0-3 0,0-1 0,1 1 32,0 7 0,0 1 0,0-1 0,1-3 0,2-4 0,1-3 0,-1-2 0,1 1 0,2-4 569,4-3 0,1-2-569,1 9 1500,2-1 0,1 1-1500,-5-10 0,0 0 902,3 6 0,1 0-902,1-3 0,-1-1 0,6 3 0,-5-3 0,-5-16 0,-6-7 0,0-4 0,4-1 0,-5 1 0,0 0 0</inkml:trace>
  <inkml:trace contextRef="#ctx0" brushRef="#br0" timeOffset="66815">4910 11745 24575,'15'-8'0,"11"6"0,15 19 0,-18-5 0,1 2 0,5 10 0,-3 3 0,-9-5 0,-3 0 0,10 19 0,-19-13 0,-6 1 0,-11 18 0,8-11 0,-2 1 0,-5-7 0,-1-3 0,0 10 0,2-15 0,6-17 0,3-3 0,-1 0 0</inkml:trace>
  <inkml:trace contextRef="#ctx0" brushRef="#br0" timeOffset="67324">5317 11691 24575,'-10'7'0,"3"1"0,-3 5 0,-3 13 0,2 2 0,-2 6 0,2-1-357,-1-2 1,0 3 356,-2 10 0,1 5 0,2-5 0,5-11 0,3-4 88,-2 4 0,3-3-88,7 1 0,3-20 0,9-6 0,2-3 0,22-5 537,1-5-537,6 3 0,-12-2 0,-14 9 0,-14-1 0,-3 1 0</inkml:trace>
  <inkml:trace contextRef="#ctx0" brushRef="#br0" timeOffset="67648">5585 12022 24575,'6'24'0,"-3"-5"0,2 3 0,-1-2 0,2 2 0,-3 23 0,-1-17 0,-1 2 0,1 5 0,0-1 0,-2-7 0,1-3 0,5 8 0,-1-32 0,-1-2 0,1-5 0</inkml:trace>
  <inkml:trace contextRef="#ctx0" brushRef="#br0" timeOffset="68591">5968 11612 24575,'5'1'0,"12"25"0,-5 1 0,0 6 0,4 0 0,2 4 0,-1-1 0,1 10 0,1-1 0,3 2 0,-1-7 0,-4-11 0,-5-16 0,1-16 0,8-16 0,9-7 0,-10 3 0,0-3 0,4-3 0,0-4-170,-5 0 0,0-4 0,0 3 170,2 2 0,-1 1 0,1-14 0,-3 8 0,-6 24 0,-8 4 0,-16 24 0,-15 13 0,14-4 0,3 4 0,5 5 0,3 3 0,2-2 0,1-2 0,4 0-156,5 10 0,5 5 1,-4-2 155,-5-2 0,-1 0 0,3-8 0,2 1 0,-1 0 0,-4 0 0,-1 0 0,1 0 0,2 1 0,1 0 0,-1 1 0,-2 3 0,1 1 0,-2-2 0,0-2 0,-2-2 0,-2 2 0,-6 7 0,-5 2 0,2-7 0,4-14 0,-2-3 0,-7 11 0,0-11 0,7-24 0,-5-13 0,-1-7 0,-2-3 0,1 2 0,-1-4 0,1-10 0,0-7 0,2 3-482,0-1 0,5-2 482,3-5 0,4-4 0,3 4 0,5 8 0,3 2 159,-1 2 0,2-1 0,1 3-159,7-5 0,0 4 0,-6 5 0,-1-1 0,6-5 0,0 0 0,-7 12 0,1 0 0,6-11 0,0 1 0,1 0 0,0 2 0</inkml:trace>
  <inkml:trace contextRef="#ctx0" brushRef="#br0" timeOffset="69013">6758 11145 24575,'11'28'0,"1"-1"0,4 15 0,-5-9 0,2 9 0,0 4 0,1 0-656,-3-5 1,1 1-1,0 0 1,0 1 0,-1 1-1,0 4 1,0 0-1,-1 2 1,1-1 0,0 0 637,-2-7 1,2 0-1,-1 1 1,0-1-1,-1-2 1,-2-2 292,-2 5 1,-1-3 0,-2-1 0,1-3-276,1 0 0,-1-2 0,0-2 614,-3 5 1,0-4-615,0 3 0,-3-8 0,0-10 0,-1-5 0,2-5 0</inkml:trace>
  <inkml:trace contextRef="#ctx0" brushRef="#br0" timeOffset="71130">7661 11594 24575,'8'2'0,"-1"1"0,3 5 0,14 1 0,14 13 0,-7-11 0,1 0 0,-7 0 0,0-1 0,3-1 0,-1-2 0,11-3 0,-13-1 0,-3-3 0,-17-2 0,-3 1 0,-2-1 0</inkml:trace>
  <inkml:trace contextRef="#ctx0" brushRef="#br0" timeOffset="71567">7757 12044 24575,'17'0'0,"2"3"0,5 0 0,3 5 0,3 1 0,8-4 0,2 0 0,-7 0 0,1 0 0,-2-1 0,12-1 0,-5-1 0,9-2 0,-32 0 0,-14 0 0</inkml:trace>
  <inkml:trace contextRef="#ctx0" brushRef="#br0" timeOffset="75639">8970 10174 24575,'15'0'0,"30"0"0,1 2 0,7 1-851,-14-2 1,1-1-1,2 1 851,8 2 0,1 1 0,-4-1 0,4-3 0,-5 1 406,-14 1 1,-5 0-407,-4-2 0,-18 0 0,-3 0 0</inkml:trace>
  <inkml:trace contextRef="#ctx0" brushRef="#br0" timeOffset="76932">9007 10294 24575,'-5'49'0,"1"0"0,1-3 0,1 0 0,0-9 0,0 2 0,1-1-649,0-2 1,1 0 0,1 0 648,1 0 0,2 1 0,0 3-726,0-1 1,1 3 0,0 1 0,1 0 725,1-4 0,1 1 0,0 0 0,0 1 0,1 2-323,-1-1 0,1 2 0,-1 1 0,1 0 0,0 0 0,-1-2 323,1 5 0,-1-2 0,1 0 0,-1-1 0,1-1 0,0 2 0,1-1 0,-1-1 0,-1 1-399,-1 0 0,0 1 0,-2-1 0,1-1 399,-2-6 0,0-2 0,0 1 0,-1 1 0,1 7 0,0 0 0,-1 2 0,-1-2-108,1 0 1,-2 0 0,1-2 0,-2-1 107,1 3 0,-1-2 0,-1-2 867,2 6 1,-2 0-868,0 1 0,-2 2 0,0-11 0,-1 2 0,0-2 0,1 5 0,-1 0 0,0-4 0,-1 1 0,1-7 2965,0 8-2965,0-10 2160,1-18-2160,3-7 1663,2-4-1663,3-1 286,3-2-286,5 0 0,13 0 0,11 0 0,-7 0 0,2 0 0,-6 0 0,1 0 0,12 0 0,-1 0 0,10 0 0,-19 0 0,-2 0 0,-2 0 0,-7 0 0,-14 0 0,7 0 0,0 0 0,10 0 0,0 0 0,-7 0 0,-3 0 0</inkml:trace>
  <inkml:trace contextRef="#ctx0" brushRef="#br0" timeOffset="78189">10238 10348 24575,'3'20'0,"3"0"0,10 24 0,-2-14 0,2 3 0,1 8 0,0 2 0,7 2 0,-1-2 0,-7-12 0,-1 0 0,8 13 0,0-1 0,-7-15 0,-2-1 0,2 13 0,-1 0 0,-4-10 0,-3-1 0,-4 16 0,0 0 0,-4-11 0,-3-12 0,-12 17 0,-14-6 0,13-12 0,-3-1 0,-8-1 0,-3-5 0,4-7 0,0-3 0,-1-2 0,1-3 0,-13-12 0,19-10 0,14-4 0,2-4 0,-1-8 0,2-2 0,0 5 0,1 1 0,0 1 0,0 5 0,2 11 0,0 5 0,9-6 0,5-4 0,7 1 0,4 0 0,3 2 0,3 1 0,9-4 0,0 3 0,-16 7 0,-1 2 0,13-1 0</inkml:trace>
  <inkml:trace contextRef="#ctx0" brushRef="#br0" timeOffset="79254">10861 10674 24575,'-24'12'0,"0"-1"0,4 2 0,-1 3 0,3 1 0,0 2 0,-6 6 0,2 2 0,8-4 0,2 2 0,3 5 0,3 0 0,3 17 0,8 0 0,8-14 0,10-21 0,3-9 0,-4-8 0,3-15 0,-3-10 0,5-11 0,-15 13 0,0 0 0,2-19 0,-7 19 0,-2 2 0,-1-3 0,-1 10 0,-3 23 0,0 4 0,0 26 0,8 12 0,-3-1 0,3-9 0,1 3 0,-1-9 0,1 2-465,3 5 0,1 4 0,0 1 465,-2-1 0,0 1 0,1 1 0,-1-7 0,0 1 0,1 0 0,-2-1 0,0 6 0,-1-1 0,-1-2-14,1 3 1,-2-2 13,-1 3 0,-3-3 0,-3 3 0,-4-13 0,-5-3 0,-19 0 0,-1-17 0,-4-7 696,5-6 0,0-5-696,-4-2 0,4-4 15,10-6 0,4-3-15,5-3 0,3 0 0,4 0 0,4 0 0,9-9 0,5 1 0,1 6 0,3 0 0,2 1 0,4-1 0,0 0-163,1-2 0,0-1 0,-1 3 163,5-4 0,0 1 0,-6 3 0,0 0 0,-4 4 0,2-4 0,8-7 0,-15 10 0,-10 18 0,-1-4 0</inkml:trace>
  <inkml:trace contextRef="#ctx0" brushRef="#br0" timeOffset="79754">11595 10367 24575,'-2'17'0,"-5"8"0,1 2 0,0 6 0,-2-4 0,-2 7 0,-2 5 0,-1 1-469,2-5 1,-1 3 0,0 2 0,-1 1 0,-1 0 0,1 0 0,1-3-188,-4 9 1,1-2-1,0-1 1,0 1 0,0 1 356,0-1 0,-2 4 0,1 1 0,0-3 0,2-4 1,2-8 1454,-4 9 1,5-13-1157,8-16 0,3-14 0,0-1 0</inkml:trace>
  <inkml:trace contextRef="#ctx0" brushRef="#br0" timeOffset="81109">12102 11139 24575,'-2'-5'0,"-6"3"0,0 2 0,-16 16 0,-7 9 0,-7 7 0,18-8 0,3 2 0,3-4 0,2 0 0,3 8 0,2 1 0,-1 8 0,5-9 0,2-3 0,4-6 0,-3 8 0,5-21 0,0-6 0,6-7 0,0 1 0,8-7 0,4-2 0,7-4 0,-2-6 0,-2-1 0,-9-2 0,-2-8 0,-5 8 0,-4-15 0,-3 10 0,-3-12 0,-7 3 0,3 5 0,-7-12 0,4 10 0,2 13 0,-1-1 0,-1 0 0,-1 1 0,-7-16 0,-3-4 0,8 21 0,3 5 0,5 8 0,2 2 0,0 1 0,-2-1 0,2 6 0,-2 0 0</inkml:trace>
  <inkml:trace contextRef="#ctx0" brushRef="#br0" timeOffset="81753">12269 11294 24575,'10'10'0,"2"1"0,0 9 0,2 8 0,-4 17 0,-6-12 0,-1 2 0,-3-10 0,0 0 0,0 23 0,-6-21 0,-10-16 0,-8 7 0,3-10 0,3-10 0,15 0 0,0-5 0</inkml:trace>
  <inkml:trace contextRef="#ctx0" brushRef="#br0" timeOffset="82243">12454 11316 24575,'-8'3'0,"1"1"0,0 1 0,-9 15 0,-6 9 0,8-6 0,1 0 0,-6 12 0,7-6 0,10-17 0,2-7 0,2 3 0,6-6 0,7 0 0,10-2 0,-8-2 0,6 2 0,-19-2 0,4 2 0</inkml:trace>
  <inkml:trace contextRef="#ctx0" brushRef="#br0" timeOffset="83510">10493 12266 24575,'0'13'0,"3"5"0,13 28 0,-5-16 0,2 3 0,2-2 0,2 3 0,0 0-193,-3-2 1,-1 1-1,1 0 193,1-4 0,2 1 0,-2 0 0,1 3 0,-2 2 0,1-2 0,5 2 0,1 1 0,-5-2 0,-1 1 0,0-1 0,1 0 0,-1-1 71,-1 7 1,-2-2-72,-7-11 0,-1-2 0,3 17 0,-7-13 0,0-4 0,-9 1 435,-10 11-435,-19-11 0,9-15 0,-2-3 0,3-2 0,-2-5 0,-16-4 0,0-7 0,12-6 0,2-5 0,-5-6 0,5-4 0,12-4 0,7-3 0,8-5 0,7 0 0,5-3 0,6 2 0,2 4 0,0 4 0,-3 6 0,1 3 0,13-3 0,-11 21 0,7-7 0,4 0 0,3 0 0,-5 2 0,-2 1 0,1 1 0,7-3 0</inkml:trace>
  <inkml:trace contextRef="#ctx0" brushRef="#br0" timeOffset="84631">11230 12571 24575,'2'-4'0,"-4"8"0,-4 3 0,-6 16 0,-6 19 0,3 0 0,2-5 0,-2 8 0,2-1-422,2-5 1,2-1 0,-1 1 421,1-2 0,-1 1 0,1-1 0,1-3 0,-2 12 0,3-7 0,5-5 0,7-37 0,3-2 0,20-23 0,10-4 0,-7 4 0,1-2 0,1 1 0,-1-1 0,-1-2 0,-2 1 0,-11 8 0,-4 0 0,-4-2 0,-7 1 1264,-16 3-1264,-4-3 0,2 18 0,4 15 0,6 1 0,2 14 0,-1 1 0,1 3 0,2 0 0,1 2 0,-2 4 0,0 4 0,1-2 0,3 7 0,0 0 0,0-9 0,-1 0 0,1 0-381,3 0 0,0-1 1,0 2 380,-1 6 0,0 1 0,0-1 0,1 6 0,0 0-201,-1-4 0,0 1 0,-2-3 201,-1-3 0,-1-2-92,3 9 1,-1 0 91,-2 0 0,0-4 0,-2-10 0,0-3 0,-1 17 1096,-2-24-1096,0-16 632,0-10-632,-16-22 200,-1-11-200,5 10 0,1-1 0,4 5 0,3 0 0,-5-11 0,10-7 0,8 18 0,2-2 0,5-15 0,5-3-347,-1 12 1,2 0 0,2-1 346,1-2 0,1 0 0,1 1 0,0 4 0,0 1 0,-1 2 0,5-3 0,-2 1 0,1-5 0,-3 5 0,-5 9 0,3-12 0</inkml:trace>
  <inkml:trace contextRef="#ctx0" brushRef="#br0" timeOffset="84999">11711 12315 24575,'0'10'0,"0"14"0,0 14 0,0 7 0,0-13 0,0 2 0,0 3-705,-1 6 1,-1 4-1,1 1 1,-1-5 704,1-4 0,-1-3 0,0 2 0,0 11 0,0 3 0,0-6 446,0-11 1,0-3-447,2-1 0,0-3 0,0 2 0,0-28 0</inkml:trace>
  <inkml:trace contextRef="#ctx0" brushRef="#br0" timeOffset="85882">12063 12496 24575,'5'7'0,"0"10"0,7-1 0,2 18 0,2 6 0,2-7 0,1 0 0,1 11 0,0 1 0,-3-12 0,-1-4 0,5 8 0,-3 0 0,3-1 0,-3 3 0,1 5 0,-2-4 0,-6-2 0,-1-4 0,-6-8 0,-1 6 0,-6-9 0,-10 7 0,-17-9 0,-8-4 0,-6-9 0,11-17 0,10-5 0,14-12 0,4-6 0,1-6 0,1-2 0,1 1 0,0 2 0,1 2 0,0 6 0,0 7 0,-1 15 0,2-1 0,3-2 0,0-4 0,2 6 0,2-2 0,-4 7 0,2 1 0</inkml:trace>
  <inkml:trace contextRef="#ctx0" brushRef="#br0" timeOffset="87509">12516 12736 24575,'0'21'0,"0"0"0,0 3 0,2 5 0,1 3 0,1-4 0,0 2 0,1 11 0,0-1 0,4 4 0,-4-18 0,0-23 0,3-11 0,0-3 0,17-24 0,-8-1 0,-1 12 0,-1 1 0,0-13 0,4 4 0,-8 1 0,3-4 0,-4 4 0,-7 12 0,0 13 0,-3 9 0,0 11 0,2 5 0,0 6 0,1 6 0,3 1 0,2 4 0,-1 0-303,-2-2 0,0 1 0,2 1 303,2 9 0,3 2 0,-2-3 0,-2 1 0,0-1-226,3-1 1,-1 1 225,-4-1 0,-2 2 0,2-9 0,1 1 0,0 1-302,-1 3 0,-1 0 1,0 1 301,0-3 0,-1 0 0,0 0 0,-2-2 0,-1 0 0,-2-1 0,-6 6 0,-4-3 0,0-11 0,-2-2 422,-10 3 1,-3-5-423,-18-11 0,4-15 0,-1-8 0,9-10 0,2-5 0,-7-5 0,4-3 225,16 0 0,4 2-225,-6-3 970,28 2-970,19-7 0,-9 14 0,4-4 0,0-3-625,-1 0 0,0-3 1,2-2-1,0 1 625,2-3 0,1 0 0,0-1 0,-1-2 0,-2 3 0,0-3 0,-1 0 0,-1 3 0,-2 4 0,0 1 0,-1 4 0,-2 0 0,-1 0 0,0 0 0,0 0 0</inkml:trace>
  <inkml:trace contextRef="#ctx0" brushRef="#br0" timeOffset="89084">13205 9951 24575,'-3'5'0,"1"-1"0,2 3 0,0-1 0,5-1 0,0-6 0,16-5 0,28-2 0,1 1 0,-1 8 0,-19 7 0,-21 18 0,1 6 0,0 4 0,1 9 0,0 0-575,-3-10 1,0-2 0,0 9 574,-2-8 0,1 6 0,0 5 0,0 3 0,1 2 0,-1 0 0,0-2 0,-1-2 0,0-4-656,1 8 1,-1-5-1,-1-1 1,1 2 0,0 6 489,-2-9 0,2 4 0,-1 3 0,1 2 0,-1 2 0,1-2 0,-1 0 0,0-3 0,-1-5 1,0-4 165,0 10 0,-1-8 0,0-1 0,1 7-379,0-8 1,0 5 0,2 3-1,0 2 1,-1-1 0,1-1-1,-2-2 1,0-5 378,-1 11 0,-1-6 0,0 0 0,1 5-270,0-7 1,0 4-1,1 2 1,0 1-1,0 0 1,-1-3-1,-1-3 270,-1 0 0,-1-3 0,-1-2 0,1 0 0,0 1 9,0 1 0,1 0 1,0 1-1,1-3 1,-1-3-10,0 8 0,1-5 0,0-1 1599,1 8 0,0 1-1599,1-1 0,-1 4 0,0-7 0,-3-12 0,1-1 1092,1 7 0,1 3 0,0-9-961,-3-8 3145,3-10-3256,-13-7 1605,0-1-1625,-16 2 0,-5-5 0,4 0 0,3-3 0,16-7 0,6 5 0,2-6 0</inkml:trace>
  <inkml:trace contextRef="#ctx0" brushRef="#br0" timeOffset="89474">14350 11852 24575,'7'2'0,"0"0"0,0-2 0,4 0 0,20 0 0,-1 0 0,3 0 0,0 0 0,1 0 0,3 0 0,-2 0 0,1 0 0,-21 0 0,-13 0 0</inkml:trace>
  <inkml:trace contextRef="#ctx0" brushRef="#br0" timeOffset="89871">14360 12182 24575,'2'8'0,"-1"-2"0,3-3 0,4-1 0,11-8 0,3 1 0,16-5 0,-7 7 0,7 0 0,-17 3 0,-6 0 0,-13 0 0</inkml:trace>
  <inkml:trace contextRef="#ctx0" brushRef="#br0" timeOffset="93291">15082 9648 24575,'5'2'0,"3"-1"0,1 1 0,17-2 0,-2-3 0,12-1 0,7-2 0,-11-2 0,0-1 0,3 0-216,8-1 0,2 0 0,-1 1 216,-8 0 0,-1 1 0,-4 0 0,3-1 0,-7 2 0,-12 6 0,-15-1 0</inkml:trace>
  <inkml:trace contextRef="#ctx0" brushRef="#br0" timeOffset="94844">15112 9712 24575,'-3'10'0,"1"15"0,2 9 0,0-7 0,0 2 0,2 7 0,1 2 0,-3-1 0,1 3-968,1 4 0,2 5 0,0 1 968,-1-11 0,0 1 0,0 0 0,1 2-466,0 0 1,1 1-1,1 1 1,0 1 0,0 0 465,0 2 0,1 1 0,0 0 0,0 0 0,1 1-466,-1-7 1,-1 0 0,2 0-1,-1 0 1,0 1 0,0-1 465,1 8 0,1 0 0,0 0 0,-1-2 0,0-1 0,-1-1 0,0-2 0,-1-1 0,1 2-295,0-1 0,-1 2 0,1 0 0,-1-1 0,0-4 295,0 5 0,0-5 0,-1 3 125,-1 0 0,0 3 1,-1-1-1,1-3-125,1 3 0,1-4 0,-2-1 988,-4 8 0,1-2-988,3 0 0,0 0 0,-3-9 0,-1 0 0,2 12 0,1 0 0,-1-14 0,-1 0 0,0 8 0,-1-1 1508,2-15 1,0 1-1509,-2 14 0,0-2 2211,0-1-2211,1-8 0,1-2 1357,-1 3-1357,1-1 436,1 9-436,1-8 0,0-6 0,-1-8 0,-1-11 0,0-6 0,13-2 0,-5 0 0,10 2 0,-5 2 0,5-1 0,5-1 0,5-1 0,5-2 0,2 1 0,3 0 0,8 0 0,1 0 0,-3 0 0,-3 0 0,-12 0 0,-4 0 0,7 0 0,-19 0 0</inkml:trace>
  <inkml:trace contextRef="#ctx0" brushRef="#br0" timeOffset="98473">15969 10126 24575,'2'-9'0,"2"-16"0,18-11 0,-9 3 0,5 8 0,5 4 0,17 5 0,-14 6 0,1 2 0,3 7 0,1 5 0,-1 7 0,-2 4 0,-4-2 0,-3 3 0,-4 3 0,-3 1 0,2 19 0,-11 1 0,-1 6 0,-1-2 0,-5-10 0,-8-8 0,-7 0 0,-15 4 0,-10 1 0,3-1-1023,5 3 1,-4 0 1022,4-8 0,-8 2 0,-2 1 0,2-1 0,5-5 0,6-4 0,3-2 0,-1 0 0,-8 5 0,-2 1 0,6-3 0,6-5 0,7-3 0,15-4 0,17 2 0,-3-1 0,28 2 0,-9-6 0,4 0 0,4-2 0,4-1 0,3 0 0,3 0 0,4-2 0,0 1 0,-3-1 494,-1 1 0,-3 0 1,1-1-495,3 0 0,1-1 0,-11 0 0,-9-1 0,-21 1 0,0-3 0,-7 0 0,0-2 0,6-11 0,-4 9 0,4-6 0</inkml:trace>
  <inkml:trace contextRef="#ctx0" brushRef="#br0" timeOffset="99046">16645 10334 24575,'16'-3'0,"8"2"0,3 2 0,0-1 0,0 1 0,7 2 0,-1 1 0,12 9 0,-29 10 0,-11 18 0,-12 7 0,3-18 0,-1 0 0,-4-4 0,0-2 0,-6 17 0,2-17 0,-1 1 0,2-3 0,0-1 0,-11 17 0,7-13 0,11-23 0,5-6 0,0-1 0,0 0 0,0 3 0,0 0 0</inkml:trace>
  <inkml:trace contextRef="#ctx0" brushRef="#br0" timeOffset="99556">16982 10356 24575,'-5'7'0,"0"1"0,0 2 0,-1 15 0,-1 15 0,4-9 0,2 1 0,1 0 0,3 0 0,3-2 0,3-2 0,10 9 0,3-19 0,4-10 0,9-15 0,9-1 0,7-1-364,-13 2 1,1 0 0,0 0 363,2 0 0,1 1 0,-3 0 0,7 1 0,-7 2 0,-8 4 0,-26 1 0</inkml:trace>
  <inkml:trace contextRef="#ctx0" brushRef="#br0" timeOffset="101103">16097 12096 24575,'6'-14'0,"1"1"0,1 3 0,0 2 0,-1 1 0,8-5 0,5 5 0,11 0 0,7 15 0,-6 9 0,-7 1 0,-10 2 0,-12 11 0,0 19 0,-5-7 0,-1 4 0,0-14 0,-1 1 0,1-1 0,-2 13 0,-1-3 0,1-11 0,-2-2 0,-11 12 0,-5-8 0,-8 4 0,9-12 0,14-13 0,14-11 0,20-2 0,3 0 0,4 0 0,11 0 0,1 0 0,-5 0 0,-1 0 0,-4 0 0,-5 0 0,-9 0 0,-11-2 0,0 1 0,15-4 0,15 0 0,-12 1 0,1 0 0,2 0 0,0 0 0,13-1 0,-18 0 0,-18 4 0,-8-1 0</inkml:trace>
  <inkml:trace contextRef="#ctx0" brushRef="#br0" timeOffset="102044">16897 12093 24575,'0'34'0,"0"-16"0,0 27 0,4 1 0,0-12 0,2 3 0,2 10 0,3 2 0,2-6 0,1-1 0,0 0 0,0-3 0,9 5 0,-10-18 0,-3-23 0,3-24 0,1-11 0,4 0 0,3-6-455,-4 6 0,1-6 0,2-2 0,-1 0 0,-1 4 455,3-7 0,-1 3 0,-1-2 0,0 2 0,-1-2 0,0 1 0,-4 7 0,-3 5 0,-4 5 0,-4-6 0,-3 22 0,0 5 0,0 9 0,0 9 2275,0 20-2275,6-3 0,2 3 0,-3 6 0,2 4-414,2-7 0,2 2 0,-1 1 414,-1-1 0,0 0 0,0 0 0,1 0 0,0 0 0,1 1 0,0 7 0,1 1 0,-2-4 0,1-3 0,-1-1-237,-2 1 1,-1 2-1,-1-3 237,-3-3 0,-2 1 0,-2 3 0,0 5 0,-3-1 0,-1-8 0,-2-2 0,-1 0 0,-2 14 0,-4-4 0,1-15 0,-5-7 0,-11-12 0,-3-6 0,-12 1 0,8-12 0,-5-6 0,4-4-248,-1-10 0,3-5 248,7 5 0,-1-2 0,5-2 0,-2-14 0,11-2 0,16 3 0,11 1 0,12-2 0,6 2 0,-3 8 0,4 1 0,3 3 0,4-1 0,1 0-165,-10 6 1,1 0 0,0 0 0,0 1 164,1 0 0,0 0 0,0 0 0,0 1 0,9-8 0,0 0 0,-4 3 133,-4 4 0,-5 4 0,-4 2 0,-14 5 1</inkml:trace>
  <inkml:trace contextRef="#ctx0" brushRef="#br0" timeOffset="103951">17639 9531 24575,'7'-5'0,"11"0"0,-2-1 0,5 0 0,-10 3 0,-4-1 0,0 3 0,4-3 0,6 3 0,1-1 0,-3 2 0,-5 0 0,-7 2 0,1 3 0,5 6 0,0 3 0,14 13 0,-8 4 0,-2-6 0,0 1 0,-1 21 0,-5-17 0,1 4 0,-1 2-821,3 7 0,0 3 0,0 2 821,-3-2 0,0 2 0,0 2 0,0-2 0,2 0 0,1 1 0,0-1 0,-2-1 0,-2 0 0,-1-1 0,-1 0 0,0-2-442,1 6 1,-2-1 0,1-2 441,-1-1 0,0-1 0,0 2 0,1-1 0,-1 2 0,0 2 0,1-2-583,-1-4 0,1-1 1,-1 1-1,1 1 583,-1-2 0,0 0 0,0 1 0,-1 1 0,0-2 0,0-1 0,0-1 0,-1 0 0,0 0 0,-1-2 0,1 5 0,-2-2 0,1 0 0,0 0-225,0 0 0,0 1 1,0-2-1,0-2 225,1 3 0,1-2 0,-1 0 0,0 2 0,-1 0 0,0-2 633,2 10 0,1-1-633,-2-10 0,1 1 0,-1-2 0,0 9 0,-1-3 584,2 1 1,1-1-585,-1-9 0,-1-2 2580,0 14-2580,3-19 0,-1 1 1233,2 20-1233,1-13 0,1 1 384,-3-9 1,1-2-385,1 3 0,-1-3 0,-1 0 0,-1-7 0,-5-11 0,0-5 0,-6-1 0,1 1 0,-6 2 0,2-2 0,-9 2 0,-12 6 0,3 0 0,-9 3 0,-5 1 0,-4 0-410,6-5 0,-4 1 1,-4-1-1,-3 1 1,0-1-1,0 0 0,1 1 1,2-1-22,1 0 1,2 0 0,0 1 0,1-1 0,-1 0 0,0-1 0,-1 1 430,1-1 0,-2 0 0,-1 0 0,0 1 0,1-2 0,4-1 0,4-1 0,5-3 0,-30 1 0,30-9 0,63-11 0,11-2 0,-19 3 0,14-1 0,0 1 0</inkml:trace>
  <inkml:trace contextRef="#ctx0" brushRef="#br0" timeOffset="108479">17156 6649 24575,'16'0'0,"8"5"0,3 3 0,10 5 0,-6 1 0,7 6 0,3 2 0,-3-1-1093,3 3 1,-1 1 0,3 3 671,-5-3 1,2 4 0,1 0 0,-1 1 0,-1-2 420,2 2 0,-3-1 0,1 1 0,1 2-384,-9-7 1,0 2 0,2 1 0,-1 0 0,-1 0 0,0-1 383,2 4 0,-1-1 0,-1 0 0,2 1 0,1 2 0,-1-4 0,1 2 0,3 1 0,-1 0 0,0-1 0,-2-1 0,-3-2 0,5 5 0,-4-2 0,-1 0 0,3 0-69,0-2 0,1 1 0,2 1 0,-1-2 0,-2-2 69,-2-2 0,0-1 0,-1-1 0,0-1-331,0 1 0,0-1 1,0 0-1,2 2 331,-1 0 0,2 1 0,0 1 0,-1 0 0,-1-2 0,-1 1 0,-1-1 0,-1-1 0,0 2 0,2 3 0,1 2 0,-1 0 0,-3-2 0,0-1 0,-3-2 0,3 3 0,-1 2 0,3 4 0,2 1 0,-1-1 0,0-3-50,0-2 1,-1-4-1,0 0 1,4 3 49,-2-2 0,3 2 0,1 1 0,1 0 0,-1-2 0,-1-2 0,8 2 0,-1-2 0,0-2 0,-1-2 481,-3-2 0,0-1 0,-2-2 0,-1-3-481,12 3 0,-6-4 500,7 0 1,-26-12 0,-15 0 0</inkml:trace>
  <inkml:trace contextRef="#ctx0" brushRef="#br0" timeOffset="109724">20755 9484 24575,'-13'14'0,"-12"13"0,-4 6 0,-4 5-1093,7-10 1,-2 0 0,-1 3 936,-2 2 1,-1 3-1,-2 1 1,2-3 155,5-5 0,1-2 0,0 0 0,-1 2 0,-3 7 0,-1 0 0,0 3 0,1 1-341,5-3 1,0 3 0,1 0 0,0 0 0,2-3 340,1-4 0,0-2 0,2 1 0,-2 2 0,-1 6 0,-1 3 0,0 2 0,1-3 0,2-4 0,-1-1 0,2-5 0,0 2 131,-5 8 1,-1 2 0,1-2-132,4-7 0,-1-1 0,1 0 0,-2 0 0,0 0 0,0-2 0,-2 8 0,0-4 0,2-4 0,1-1 850,3-2 1,1-3-851,-9 8 0,1-7 0,-3 2 0,-8 4 0,-1 0 1217,5-4 0,0-1-1217,0-1 0,4-3 1070,7 0-1070,9-7 0,3 4 0,-3 1 0,-5 2 0,-14 11 0,-1 1 0,7-9 0,0-2 0,-4 1 0,3-1 0,2 5 0,9-2 0,1-1 0,-1 1 0,-6 3 0,4-1 0,9-23 0,8-2 0,0 0 0,0-1 0,0 1 0,0-3 0,0 0 0</inkml:trace>
  <inkml:trace contextRef="#ctx0" brushRef="#br0" timeOffset="112954">22056 7710 24575,'0'-9'0,"4"-3"0,7-14 0,12 2 0,3-8 0,8 11 0,-3 10 0,0 14 0,-8 4 0,-1 18 0,-6 3 0,-5-4 0,1 2 0,1-4 0,0-1 0,-1 3 0,-1-2 0,5 13 0,-7-8 0,-18 6 0,-8 2 0,3-14 0,-2 0 0,-14 17 0,0 1 0,2-2 0,9-2 0,6-9 0,0-2 0,2 2 0,5-1 0,12-20 0,8-5 0,15-4 0,0 2 0,4-1 0,-1 2 0,2-1 0,5 1-533,2-1 1,5-1 0,3 0 0,-1 1 0,-4 0 532,7 1 0,-2 1 0,0-1 0,-5 0 0,3-1 0,-4 1 0,-11 0 0,-4 2 0,-57 1 0,8-5 0,-3-5 0,1-2 0,10 3 0,-8-11 0</inkml:trace>
  <inkml:trace contextRef="#ctx0" brushRef="#br0" timeOffset="113651">21605 7233 24575,'13'-2'0,"23"0"0,-11 2 0,4 0 0,4 0 0,3 0 0,0 0 0,12 0 0,-2 0 0,0-1 0,-5 2 0,4 1 0,-34-2 0,-11 2 0</inkml:trace>
  <inkml:trace contextRef="#ctx0" brushRef="#br0" timeOffset="115021">21641 7257 24575,'-3'35'0,"2"-5"0,1 5 0,-1 2 0,0 6 0,0 2 0,0-3 0,0 5 0,-1-2 0,0 2-630,2-4 0,0 2 0,0 0 0,-1-3 630,0-1 0,-1-2 0,1 2-834,2 6 0,1 1 0,1 3 834,-3-13 0,0 2 0,0 1 0,1 2 0,-1 1-319,1 2 0,0 2 1,0 3-1,0-1 0,0-1 1,0-1 318,-1-1 0,0-2 0,0-1 0,0 1 0,0 2 0,0-3 0,0 3 0,0 1 0,0-2 0,0-2 0,0-6-287,0 2 0,0-5 0,0 2 287,0 4 0,0 3 0,0 1 0,0-3 0,0 0 0,0-1 0,0 1 0,0-4 0,0 2 0,0 0 0,0 1 0,0 0 0,0 1 0,0-1 0,0-2 0,0-1 0,0-2 0,0 1 0,0 4 0,0 0 0,0-1 0,0-3 0,0-1 0,0-2 204,0 8 1,0 1-205,-1 1 0,-1 3 0,0-3 0,1 3 0,1-1 0,-2-9 0,0 2 0,1 0 0,0-4 0,2-1 0,-1-1 1024,0 5 1,0-1-1025,0 3 0,0-1 1638,0-11 0,0-2-1578,0 5 0,0-3 1199,0 7-1259,3 4 682,-2-5-682,2 9 0,-3-17 0,0 1 0,2-19 0,-2-4 0,2 1 0,-2-1 0,2-1 0,1-1 0,4 0 0,4 1 0,10 9 0,10 3 0,-7-4 0,2 0 0,16 5 0,-15-9 0,-1-2 0,9-2 0,-11-5 0,-5 1 0,-13-5 0,15 2 0,17-9 0,4 2 0,-5-1 0,-15 1 0,-16-3 0,-3 6 0,-1-3 0</inkml:trace>
  <inkml:trace contextRef="#ctx0" brushRef="#br0" timeOffset="115706">22466 10242 24575,'6'-20'0,"2"-8"0,1-4 0,-1 6 0,1-1 0,4-9 0,1-6 0,1 3-814,-4 7 0,1 2 0,0-3 814,6-12 0,1-3 0,-1 4 0,-3 2 0,0 4 390,-1-2 0,-2 9-390,-4 17 402,-7 20-402,1 3 0,-2 16 0,0 8 0,0 5 0,0 6-569,0-7 0,0 6 0,0 1 1,0-1 568,0 0 0,0 1 0,0-1 0,0 0 0,1-2 0,0 0 0,0 0 0,0 1 0,-1 4 0,0 1 0,0 0 0,1-3 0,2 7 0,1-3 0,-1 1 50,-2-6 0,-1 1 0,0-1 0,0-3-50,2-2 0,0-2 0,0-3 0,-2 2 0,0-8 0,-2-18 0,1-15 0,-1-9 460,2-10 1,0-2-1,0 5 1,0-21-1</inkml:trace>
  <inkml:trace contextRef="#ctx0" brushRef="#br0" timeOffset="117199">23050 7073 24575,'0'7'0,"2"0"0,1-4 0,2 1 0,-1-4 0,14-4 0,7-7 0,15-4 0,4 4 0,-12 1 0,-9 10 0,-13-3 0,-5 5 0,6 11 0,0 7 0,8 11 0,-1 7 0,0-3 0,-5-8 0,2 5 0,-1 1-577,-1 3 0,-2 2 0,1 2 577,2-2 0,1 1 0,0 3 0,-1 1-656,-2 1 1,-1 2-1,0 1 1,-1 2 0,0 1 486,-1-4 0,0 2 0,-1 1 0,1 0 0,-1 1 1,0 1-301,0-4 1,0 1 0,0 0 0,0 1 0,0 1 0,0-1 0,-1 0 395,-1-5 1,-1 1-1,1 0 1,-1 0-1,0-1 1,0 0 0,0-2-1,-1-2 73,2 9 0,0-3 0,0-1 0,0 0 0,0 3-283,-1-6 0,0 3 1,1 1-1,0-1 1,-1 0-1,0-2 1,-1-3 282,1 7 0,-2-5 0,1 0 0,0 5-112,0-3 0,0 4 1,0 3-1,0-1 0,0-2 1,0-2 111,-1 4 0,0-3 0,-1-2 0,1 1 396,-1-1 0,1-1 1,0 0-1,0-2-396,1 4 0,0-1 0,0-4 1638,2 4 0,-1-4-1541,-1-1 1,0-4 2886,0 7-2984,2-11 0,1 2 1474,-5-8 1,1-1-1475,2 1 0,0-2 1537,-4 15-1537,5-13 0,-6 6 0,3-5 0,-3 2 0,0 0 0,-6-4 0,-11 2 0,-1-8 0,-14 3 0,-6-1 0,8-6 0,-3-1 0,-3 2 0,-3 0 0,2-1 0,-2-4 0,4-2 0,3-1 0,5-3 0,4-7 0,16 0 0,4-5 0,1-4 0,2 5 0,0-2 0</inkml:trace>
  <inkml:trace contextRef="#ctx0" brushRef="#br0" timeOffset="118574">22316 3511 24575,'9'28'0,"1"-1"0,1 4 0,1-1 0,2 2 0,3 5-656,2 2 1,3 5-1,2 3 1,0-1 0,-3-3 102,-3-3 0,-1-3 0,-1 0 0,3 2 553,1-2 0,2 3 0,1 0 0,-2-2 0,-5-5 680,2 7 1,-4-3-681,3-1 0,0 0 0,-3 2 0,-1 1 473,1-1 1,-1-2-474,-1-4 0,0-3 0,3 17 0,3-3 2920,-7-17-2920,1 6 261,0 10-261,2 0 0,-4-13 0,0 1 0,-2 0 0,1 2 0,7 13 0,-1 0 0,-7-16 0,0 0 0,2 5 0,1 3 0,0-7 0,4 4 0,-8-8 0,1-2 0,3-5 0,-8-10 0,2 2 0,3 7 0,5 7 0,4 5 0,-1-4 0,-1-7 0,-4-3 0,4 3 0,-3-3 0,7 16 0,-7-20 0,0 5 0,-2-20 0,2-8 0,-5 2 0,1 0 0</inkml:trace>
  <inkml:trace contextRef="#ctx0" brushRef="#br0" timeOffset="119614">24636 8760 24575,'13'2'0,"2"3"0,16-4 0,-2-2 0,5 0 0,1-2 0,4-2 0,-3 1 0,4 1 0,-1-1 0,11-2 0,-9 2 0,-26 4 0,0 0 0</inkml:trace>
  <inkml:trace contextRef="#ctx0" brushRef="#br0" timeOffset="120032">24730 9019 24575,'13'-4'0,"6"-2"0,10 4 0,6 1 0,5 0 0,2 0 0,-5 0 0,3 1 0,-3 1 0,6-1 0,-4 0 0,10 0 0,-34 0 0,-13 0 0</inkml:trace>
  <inkml:trace contextRef="#ctx0" brushRef="#br0" timeOffset="120745">26153 7593 24575,'5'7'0,"0"5"0,7 14 0,3 6 0,2 3 0,3 3-661,1 1 1,2 2-1,-1-1 661,-7-10 0,0-1 0,2 3-477,6 4 0,3 4 1,1 0-1,-3-2 477,-1 0 0,-1-2 0,1 1 0,1-1 0,2 3 0,-1-2 0,-1-2 299,-3-2 0,-2-2 0,-1-3-299,2 3 0,-3-3 0,1 10 0,-6-15 913,-3-2-913,-6-13 2079,1-1-2079,-3-3 0,3 3 0,-3-2 0,1 0 0,-2-3 0</inkml:trace>
  <inkml:trace contextRef="#ctx0" brushRef="#br0" timeOffset="121456">26512 8201 24575,'-5'7'0,"1"-2"0,-4 5 0,0 1 0,-6 3 0,-11 13 0,0 2 0,-7 5 0,3-7 0,-5 2 0,-2 1 0,-2 2-547,5-5 1,-2 1 0,-1 2 0,-1-1 0,0-1 0,1-1 454,-3 0 1,0-1 0,0-1 0,0-1 0,2-1 91,-7 6 0,1 1 0,2-5 0,7-8 0,-15-10 0,42-9 0,9-4 0</inkml:trace>
  <inkml:trace contextRef="#ctx0" brushRef="#br0" timeOffset="123328">27153 6605 24575,'4'-5'0,"3"0"0,4 0 0,7 2 0,7 1 0,20-2 0,-8 0 0,-4 0 0,-2 0 0,-1 0 0,2 0 0,-24 4 0</inkml:trace>
  <inkml:trace contextRef="#ctx0" brushRef="#br0" timeOffset="124815">27003 6713 24575,'0'18'0,"0"15"0,4 7 0,1-9 0,3 4 0,0 4 0,3 4 0,-1 1-820,-2-9 1,1 1 0,-1 2 0,2 3 514,0 3 1,1 5-1,1 2 1,-1 0 0,0-2-1,-1-5 305,-2-4 0,-1-3 0,0-1 0,1 5-188,-1-2 1,1 4-1,0 4 1,0 0 0,0-2-1,-2-2 1,0-6 187,-1 6 0,-2-5 0,1 4 0,-2-3 0,1 4 0,-1 3 0,0 1 0,1-1 0,-1-2 0,0 1 0,1-3 0,-1 1 0,1-1 0,-2 3 0,0-2 0,-1 1 0,0 2 0,0-1 0,0-1 0,1-3 0,0 9 0,1-2 0,0-1 0,-1-2-116,-1-4 1,0-1-1,0-2 1,0-2 115,0 13 0,0-5 0,0-12 0,0-1 0,2 5 0,0 0 0,-2 5 0,1 0 0,1-2 0,0 0 0,-2 9 0,0-1 1630,1-17 1,1 0-1631,-2 10 0,0 2 0,4-5 0,0 1 839,-2-4 1,0 1 0,-1 0-840,2 11 0,0 0 0,0 1 0,-1-1 0,-2-8 0,0-1 0,1 1 0,1-1 329,-1-10 1,-1 0-330,2 8 0,0-1 0,-2-9 0,0 0 0,0 9 0,0 0 0,0-3 0,0-1 0,0-3 0,0 1 219,0 9 1,0-1-220,0 7 0,-1-10 0,-1-2 0,-2-11 0,0 9 0,2-12 0,2-3 0,0-3 0,5-9 0,3-3 0,6-4 0,19 0 0,9 2 0,-6 1 0,3 1 0,1 0-229,5 0 0,2 1 1,-2 0 228,-4 1 0,-1 1 0,-5-1 0,-4 3 0,-8-2 0,-14-4 0,-10-4 0,-2-2 0,1-8 0,5-4 686,5-19-686,-2 13 0,0 1 0,3-7 0,-1 2 0</inkml:trace>
  <inkml:trace contextRef="#ctx0" brushRef="#br0" timeOffset="126085">28026 6960 24575,'-3'-13'0,"1"-9"0,6-13 0,7-11 0,0 8 0,3 11 0,-7 22 0,1 13 0,9 17 0,-3-1 0,1-1 0,1 4 0,-2 1 0,-2 4 0,-1 9 0,-3 4-437,-1-7 0,-2 3 0,-5 0 437,-5 1 0,-5 0 0,-1-1 0,2-2 0,-2-1 0,0-3 0,-4 3 0,-2-4 0,0-7 0,0-4 0,-1 2 0,3-5 0,-1 1 0,-9 13 0,6-8 1311,10-12-1311,7-9 0,2 0 0,2 2 0,3 0 0,14-1 0,3-5 0,6-2 0,11 0 0,7-2 0,-3 0-628,5 0 0,2 1 628,-6 0 0,6 0 0,-1 0 0,-10 2 0,-11 1 0,-3 0 0,17-1 0,-11 0 0,-29 1 0,-7-6 0,-2-3 0,-6-10 0,7 11 0,-3-5 0</inkml:trace>
  <inkml:trace contextRef="#ctx0" brushRef="#br0" timeOffset="126600">28528 7270 24575,'17'-9'0,"19"6"0,-10 1 0,1 1 0,2 6 0,-1 1 0,9 2 0,-13 7 0,-21 3 0,2 21 0,-8-5 0,-3 4 0,2 1 0,-2 0 0,-4 2 0,-1-4 0,-1 6 0,-1-18 0,8-20 0,5-5 0,1-3 0,1-3 0,1 1 0</inkml:trace>
  <inkml:trace contextRef="#ctx0" brushRef="#br0" timeOffset="127015">28888 7306 24575,'-8'0'0,"2"0"0,1 0 0,-3 15 0,1 8 0,0 22 0,4 0 0,4-15 0,2-1 0,4 18 0,5-18 0,4 4 0,1-5 0,4-4 0,5-4 0,5 3 0,6-1 0,-1-9 0,9-17 0,-1-8 0,1 2 0,-4-4 0,-13-4 0,-7 0 0,-3-1 0,-18 15 0</inkml:trace>
  <inkml:trace contextRef="#ctx0" brushRef="#br0" timeOffset="128414">28063 9473 24575,'7'-5'0,"2"-5"0,14-9 0,2 8 0,6-3 0,-5 26 0,-7 3 0,1 12 0,5 4 0,-10-7 0,-2 2 0,-1 2 0,-6 13 0,-1-11 0,2 6 0,-3-3 0,-3 4 0,-4 1-551,-2-3 1,-2 3 0,-1 3-1,-3-3 551,-3-3 0,-2 0 0,-1-1 0,0 0 0,0 1 0,1 0 0,-1-1 0,-1 0-177,-9 9 1,-2-2-1,3-3 177,4-3 0,3-3 0,3-6 0,3-1 0,0 12 0,19-16 0,13-6 2137,1-6-2137,14-7 0,6-3 0,-4 1 0,3-1-13,4 0 0,4-1 0,-3 0 13,0 2 0,-3 0 0,0 0 0,-7-2 0,-12 0 0,-17-3 0,2 0 0,-1-2 0,7 1 634,1-2-634,0 5 0,-5-2 0,-5 5 0,-4-2 0</inkml:trace>
  <inkml:trace contextRef="#ctx0" brushRef="#br0" timeOffset="129317">28784 9921 24575,'3'17'0,"-1"3"0,-2 4 0,0 5 0,3 13 0,3 8 0,-1-4 0,-2-5 0,0 0 0,2 4 0,1 4 0,0-13 0,2-15 0,-4-6 0,6-7 0,2-11 0,22-17 0,-7-3 0,3-6 0,8-8 0,-4-2 0,-11 7 0,-4-1 0,3-3-291,4-2 1,4-4-1,-2 0 1,-4 4 290,-7 3 0,-3 2 0,-2 3 0,3-5 0,-7 9 0,-11 16 0,-3 21 0,-4 25 0,5-6 0,1 5 0,1 3 0,0 5 0,1 1-403,0-3 1,0 1 0,1 1 402,1 7 0,0 1 0,0-6 0,0-3 0,0-3 425,2 5 0,0 0-425,1-10 0,0 1 0,-2 3 0,1 4 0,0 0-248,0 0 1,-1-1 0,0 1 247,-1-2 0,-2 0 0,0-3 0,0 6 0,-3-6 0,-5 4 0,-13-11 1214,-13-4-1214,2-7 0,-4-3 122,5-6 1,0-6-123,1-7 0,4-7 802,4-27-802,29-8 0,12-6 0,-5 19 0,4 2 0,0-3-427,7-9 1,3-2 0,-1 2 426,-3 5 0,0 2 0,0 0 0,0 2 0,0 2 0,-1-1 0,-3 1 0,-1 1 0,2 0 0,6-5 0,3 1 0,-2 2 0,2-6 0,0 3 0,2 1 0,-3 7 0,-11 14 0</inkml:trace>
  <inkml:trace contextRef="#ctx0" brushRef="#br0" timeOffset="131100">29562 6353 24575,'9'-4'0,"1"1"0,-2-4 0,2 6 0,4-9 0,18 2 0,10-7 0,-17 9 0,0 0 0,12-2 0,-13 5 0,-16 5 0,2 16 0,-2 8 0,3 0 0,0 6 0,1 13 0,0 3-825,0-11 1,-1 3 824,-1 0 0,1 6 0,0 3 0,-1-1-820,-3-3 1,-1 0 0,0 1 0,2 5 650,-1-11 1,1 3-1,1 1 1,0 3-1,1 0 1,0 0-1,-2 0 1,0-1-242,-1-3 0,-1 1 1,-1-2-1,0 1 1,0 0-1,1 1 0,-1 0 1,2 1 303,0-1 1,0 2-1,1 0 1,0 0 0,0 1-1,0 0 1,0-1 0,-1 0-1,0 0 106,0 1 0,0 2 0,-1-1 0,1 0 0,-1-1 0,0-2 0,-1 0 0,1-3 0,0 9 0,1-4 0,-1-2 0,0 1 0,0 3-272,-1-5 1,1 2 0,0 1 0,-1 1 0,0-2 0,0-1 0,0-4 271,0 7 0,0-5 0,0 0 0,0 5 0,0-8 0,0 3 0,0 2 0,1 1 0,-1 0 0,1 0 0,-1-3 0,1 2 0,0-1 0,1-1 0,-1 0 0,0 0 0,0 1 0,0-1 0,0 0 0,0 0 0,0 0 0,0 0 0,1-1-83,0 4 1,1 0 0,0-1-1,0-1 1,-1-1 82,0 4 0,0-1 0,-1-2 0,0-2 694,2 3 1,0-2-1,-1-1-694,0-1 0,0-1 0,-1-1 0,-1 9 0,0 0 0,0-13 0,0 1 0,-1 1 0,0-1 0,-1 0 0,0-1 1638,2 5 0,-1-4-1211,-2-9 0,1-4 2833,2 8-3260,-4-6 2504,2-5-2504,-3 2 833,0 11-833,-11 7 0,-9 4 0,-3-13 0,-7-10 0,12-18 0,-6-3 0,3 0 0,-15 0 0,-7 2 0,10 2 0,-1 3 0,0-1 0,0-2 0,-1 0 0,2 0 0,-13 5 0,11-1 0,22-8 0,13 0 0,7-2 0</inkml:trace>
  <inkml:trace contextRef="#ctx0" brushRef="#br0" timeOffset="133004">18367 14582 24575,'8'-7'0,"36"2"0,-19 3 0,4 1 0,9 2 0,9 0 0,3 1 0,1 1-547,-11 1 1,1 1 0,1 1 0,2 0 0,0 0 0,1 0 77,1-1 1,1 0 0,2 0 0,0-1 0,1 1 0,0 1 0,0 0 112,-4 0 1,1 1 0,1 1 0,0-1 0,0 1 0,-2 0 0,0-1 0,-3-1 355,4 1 0,-1 0 0,-2-1 0,-1 0 0,-2 0 0,-1-1 566,8 2 1,-2 0 0,-3 0 0,-6-1-567,4 0 0,-12-2 0,-17-1 0,-10-3 0</inkml:trace>
  <inkml:trace contextRef="#ctx0" brushRef="#br0" timeOffset="133525">18501 15102 24575,'10'0'0,"12"3"0,20-2 0,-9 0 0,7 0 0,3 0-656,-7-1 1,2 0-1,3 0 1,3 0 0,3 0 290,-7-1 1,5 0 0,3 0 0,1 0 0,1 0 0,1-1 0,-2 1 0,-2 0 0,-3 0-183,6 0 1,-3 1 0,-2-1 0,0 1 0,2 0 0,5 0 356,-7 0 0,5 0 0,3 0 1,1 0-1,1 0 0,-1 1 0,-1-1 1,-4 1-1,-4 1 0,-6 0 190,7 1 0,-7 2 0,-2-1 0,2 1 230,2-1 0,3 0 1,0 0-1,-4 0 0,-9 1 1,1 2-1,-14 0 0,-16-5 1</inkml:trace>
  <inkml:trace contextRef="#ctx0" brushRef="#br0" timeOffset="134349">19913 14395 24575,'11'13'0,"3"2"0,10 7 0,7 3 0,-2-4 0,4 0 0,5 1-547,-5-5 1,4 1 0,3 1 0,1 0 0,1-1 0,-3 0-1,0 0 1,-1 0 0,0 0 0,-1 0 0,1-1 0,0-1 382,6 2 0,1-2 0,0 1 0,-3-2 0,-2 0 864,10 6 1,-4-1 0,-10-5-701,-5 0 1175,-11-2-1175,-16-11 0,-3 5 0,1 2 3276,-2 27-2866,-3-6 1,-3 5-411,-1-2 0,-2 4 0,-2 0-724,-3 4 1,-2 1 0,-5 0 723,0-3 0,-4 2 0,-3-1 0,-3-2-656,-1-5 1,-5-1-1,-1 0 1,-2-2 0,1-1 639,0 0 0,-1-1 0,0-1 0,-1-1 0,0-3 16,1-2 0,-1-1 0,0-1 0,2-3 0,1-2-14,-9 2 1,2-3-1,6-5 14,10-4 0,5-3 0,-2-1 0,22 0 0</inkml:trace>
  <inkml:trace contextRef="#ctx0" brushRef="#br0" timeOffset="136780">22324 12260 24575,'0'-11'0,"0"1"0,-2 7 0,-8-1 0,-5 1 0,-5 0 0,-5 12 0,-3 15 0,4 7 0,-1 3 0,5-8 0,0 2-384,-3 5 1,-2 4 0,1 0 383,6-5 0,0-1 0,2 1 0,-2-1 0,1 1 0,2-1 0,-3 15 0,4-1 0,9-15 0,3 1 0,4 13 0,1 0 0,-1-16 0,0 0 0,6 17 0,1-1 0,-3-19 0,1-1 0,7 12 0,1 1 0,-5 0 0,0 1 351,6 9 1,-1 1-352,-7-5 0,-1-2 0,1-7 0,-1-2 0,-4-2 0,-2-2 0,-1-1 0,-7-1 0,-6 3 0,-6 1 0,-4 1 0,-3 0-431,-6 3 1,-3-2 0,0 1 430,0 2 0,-1-1 0,1-3 0,-5-1 0,6-6 417,7-1-417,25-17 0,8 11 0,2 8 0,3 6 0,3 9 0,1 1 0,0 2 0,0 2-572,-4-7 0,1 2 1,0 2 571,-1 2 0,1 2 0,-1 4-547,-4-10 1,0 3 0,0 2 0,0 1 0,1 2 0,0-1 519,-1-3 0,2 0 1,0 1-1,0 1 0,0 0 1,-1 1-1,0 1-338,-1-5 1,-1 1 0,0 1 0,0 0 0,0 0 0,-1 1 0,1-1 0,0 0 0,-1-1 260,2 2 0,-1 1 1,1-1-1,-1 0 1,1 0-1,-1-1 0,0-2 1,-1 0 103,1 5 0,0 0 0,-1-2 0,0-1 0,0-1 0,-1-1-111,1 1 0,-1 0 1,0-2-1,0-2 1,-1-4 110,-1 0 0,0-3 0,0-2 458,0 7 1,0-3-459,-2-7 0,0-1 3276,5 11-3241,4-9 0,-2-21 0,0-5 0</inkml:trace>
  <inkml:trace contextRef="#ctx0" brushRef="#br0" timeOffset="139476">22728 12479 24575,'10'-12'0,"20"-11"0,-1 9 0,5 2 0,14 3 0,0 3 0,-12 1 0,-3 4 0,2 12 0,-8 5 0,-21 8 0,-3 1 0,-3 1 0,-3 9 0,0-4 0,-2 3 0,-5 3 0,-3 2-422,-1-4 0,0 3 0,-2 0 422,0 1 0,0 1 0,-1-1 0,-1-2 0,0 0 0,1-3 0,0 3 0,1-5 0,-6 9 0,13-17 0,2-5 0,5-2 0,4-10 1266,0 0-1266,12-4 0,10-1 0,1-2 0,2 0 0,4 4 0,3 0 0,6-3 0,1 0 0,-12 3 0,-2 0 0,13-4 0,-26-5 0,-11 2 0,7-10 0,-7 9 0,5-5 0</inkml:trace>
  <inkml:trace contextRef="#ctx0" brushRef="#br0" timeOffset="139822">23705 12887 24575,'7'0'0,"0"0"0,-3 0 0,3 0 0,4 0 0,3 0 0,10-2 0,4 0 0,-1 1 0,0 1 0,3-3 0,-1 1 0,11 2 0,-32 2 0,-6-1 0,-2 1 0</inkml:trace>
  <inkml:trace contextRef="#ctx0" brushRef="#br0" timeOffset="140253">23735 13134 24575,'16'0'0,"2"2"0,25-1 0,-15 2 0,3 1 0,7-3 0,0-1 0,-5 2 0,-5 0 0,5-2 0,-22 0 0</inkml:trace>
  <inkml:trace contextRef="#ctx0" brushRef="#br0" timeOffset="141976">24613 12506 24575,'3'-10'0,"5"-5"0,6-5 0,-1 1 0,14-12 0,-4 12 0,17 1 0,-11 6 0,8 7 0,-14 12 0,-1 3 0,-2 13 0,-2 0 0,-4 2 0,3 9 0,-8-13 0,-2 19 0,-2-19 0,-1 12 0,-1 5 0,-4 9 0,-2-21 0,-1 0 0,-7 16 0,1-16 0,0-12 0,-2 3 0,-4 6 0,-1-2 0,-2 2 0,3-3 0,0-1 0,-15 18 0,9-13 0,16-14 0,-2 3 0,3 1 0,-4 7 0,3-3 0,0-3 0,3-5 0,0 3 0,-9 22 0,0 8 0,-3-2 0,7-18 0,6-23 0,2-8 0,2-9 0,4 6 0,0-6 0,-1 9 0,-1 1 0,-3 2 0,3 3 0,4 0 0,0 2 0,9 0 0,-3 0 0,3 0 0,17 0 0,9 4 0,-12-2 0,0 0 0,-1 4 0,-3 0 0,16 1 0,-20 1 0,-12-6 0,-7-2 0,3 0 0,1 0 0,2-2 0,-2 1 0,-3-3 0,-1 1 0,1-1 0,10-11 0,10-11 0,1-4 0,-4 2 0,-13 10 0,-6 10 0,-3 1 0,0 3 0,0-4 0,0 5 0,0-1 0</inkml:trace>
  <inkml:trace contextRef="#ctx0" brushRef="#br0" timeOffset="142843">25403 12737 24575,'8'-2'0,"-1"-3"0,-2 5 0,2-2 0,1 9 0,7 7 0,-3 4 0,13 23 0,-9-8 0,6 9 0,-12-12 0,-4-12 0,0 10 0,-5 17 0,-1-1 0,-6-6 0,-5 0 0,0-15 0,-2-1 0,-1 4 0,-1-3 0,-6 1 0,10-18 0,6-11 0,2-3 0,-1-2 0,-10-12 0,4 6 0,-7-7 0,11 14 0,4 5 0</inkml:trace>
  <inkml:trace contextRef="#ctx0" brushRef="#br0" timeOffset="143536">25609 12853 24575,'-2'2'0,"1"2"0,-7 9 0,1-2 0,-4 22 0,-3 8 0,7-16 0,2 1 0,0 4 0,2 0 0,2 11 0,2-9 0,7-8 0,-4-13 0,1 0 0,0-6 0,0-1 0,9 2 0,-2-2 0,15 5 0,-14-9 0,5 3 0,-9-7 0,-3-1 0,9-6 0,-5 5 0,2 0 0,-7 6 0</inkml:trace>
  <inkml:trace contextRef="#ctx0" brushRef="#br0" timeOffset="143897">25924 13150 24575,'0'0'0</inkml:trace>
  <inkml:trace contextRef="#ctx0" brushRef="#br0" timeOffset="149731">22738 16035 24575,'0'-20'0,"3"-6"0,6-4 0,6-7 0,2 3 0,4-4 0,2-3 0,0 0 0,-2 2 0,0-1 0,1-1 0,1-1 0,0-1-547,0 2 1,0-1 0,1-1 0,0 0 0,0 1 0,-2 1 299,0-2 1,0 1 0,-1 1 0,-1 1-1,-1 1 247,0-3 0,-1 0 0,-1 2 0,-3 3 341,-3 3 1,-2 1 0,-1 4-342,1-3 0,-2 6 0,-7 3 0,2 33 0,-2 5 0,0 19 0,0 1 0,-1 10 0,2 3 104,1-2 0,2 2 0,0 2 0,0 1-104,-1-8 0,-1 1 0,1 1 0,0 0 0,0 0 0,1 2 0,0 1 0,0-1 0,1-1 0,0-4-142,1 5 0,2-3 0,-2-3 142,-1 9 0,0-5 0,0-15 0,-1-5 0,0-2 0,-2-15 0,3-10 0,-2 1 0,2-4 0</inkml:trace>
  <inkml:trace contextRef="#ctx0" brushRef="#br0" timeOffset="150141">24007 15356 24575,'7'2'0,"5"3"0,3 4 0,11 4 0,12-9 0,3-1 0,2 3 0,-5-5 0,8-2 0,-6 1 0,-11 0 0,-3 0 0,13 0 0,-2 0 0,-2-2 0,-24 1 0,-9-1 0</inkml:trace>
  <inkml:trace contextRef="#ctx0" brushRef="#br0" timeOffset="150584">24115 15793 24575,'7'-8'0,"8"3"0,7 0 0,7 2 0,7 0 0,-3 2 0,3-1 0,3 1 0,0 0 0,2 0 0,1 0 0,-2 0 0,6-1 0,-1 1 0,-2 0 0,-5 0 0,-1 0 0,-8 0 0,2-4 0,-26 3 0</inkml:trace>
  <inkml:trace contextRef="#ctx0" brushRef="#br0" timeOffset="151344">25412 14941 24575,'7'-7'0,"-1"-1"0,3 1 0,-3-1 0,1 6 0,-3 0 0,3 2 0,5 8 0,1 9 0,-1 10 0,-2 7 0,-3-4 0,-4-8 0,0 10 0,-14 7 0,-2 4 0,-2 1 0,2-9 0,-2 0 0,-3 7 0,3-3 0,3-3 0,3-4 0,8-13 0,-2 17 0,3-12 0,2 0 0,0-12 0,8-10 0,9-5 0,4 2 0,2-2 0,4-1 0,-2 1 0,2 1 0,14-3 0,1 1 0,-14 1 0,-2 1 0,19-5 0,-35 5 0,-10-1 0,-2 1 0</inkml:trace>
  <inkml:trace contextRef="#ctx0" brushRef="#br0" timeOffset="152221">25889 15208 24575,'3'28'0,"5"8"0,-1-3 0,2-8 0,0 1 0,7 12 0,-4-14 0,2-1 0,11 8 0,2-14 0,8-31 0,-4-6 0,2-3 0,-11 6 0,0-2 0,4-3 0,1-2 0,-5 2 0,2-9 0,-8 4 0,-3-2 0,-6-17 0,-4 8 0,-3 16 0,0 26 0,0 15 0,0 19 0,4-3 0,2 4 0,1-6 0,3 2 0,0 1-366,2 5 0,1 1 0,2 0 366,0-1 0,1-1 0,0 0 0,3 1 0,1-1 0,-1 1 0,-2-1 0,0-1 0,-1-1 0,0 0 0,1-1 0,-2-1 0,-2-1 0,-1-2 0,-2-2 0,0 0 0,-3-3 0,2 13 0,-9-22 0,-9 1 0,-10-12 549,-10 3 0,-5-4-549,5-13 0,-1-4 0,-10-2 0,3-9 0,16-7 0,5-8 0,5-1-239,5-3 1,5-3 0,1 2 238,-1 5 0,1 0 0,4 1 0,9-14 0,4 9 0,2 20 0,-2 2 0,-7 10 0,-3-2 0,3-11 0,0 8 0,-2-3 0,-4 12 0</inkml:trace>
  <inkml:trace contextRef="#ctx0" brushRef="#br0" timeOffset="152557">26642 15341 24575,'-2'-3'0,"0"1"0,-5 7 0,1-1 0,1 1 0,3-2 0,2-1 0</inkml:trace>
  <inkml:trace contextRef="#ctx0" brushRef="#br0" timeOffset="154786">27646 14368 24575,'7'10'0,"2"7"0,10 6 0,3 6 0,5 8 0,-1-4-1639,-4-6 1,3 1 1281,0 0 0,7 7 1,3 3-1,2 1 0,-1-2 1,-4-6 356,0-2 0,-2-5 0,0 1 0,2 2 0,1 2 0,3 4 0,1 1 0,1 0 0,-2-2 0,-4-5 0,11 5 0,-4-4 0,-3-2 324,4 9 1,-6-6 0,-7-13 0,-25-12 0</inkml:trace>
  <inkml:trace contextRef="#ctx0" brushRef="#br0" timeOffset="155396">28195 15021 24575,'-10'10'0,"-13"13"0,-3-1 0,-5 3 0,-4 4 0,-6 2-656,7-9 1,-5 2-1,-2 1 1,0-1 0,4-3 190,-4 2 1,4-4 0,-2 2 464,-2 1 0,-4 1 0,3-1 0,9-6 0,-8-2 0,21-4 0</inkml:trace>
  <inkml:trace contextRef="#ctx0" brushRef="#br0" timeOffset="165786">26406 12301 24575,'11'13'0,"9"20"0,-4-12 0,1 0 0,9 20 0,-2-12 0,1 0 0,-7-8 0,-1 0 0,2 1 0,1-1 0,10 14 0,-18-23 0,-5-5 0,-3-3 0,3 3 0,-1 1 0,18 24 0,-8-1 0,5 3 0,1 1 0,-8-12 0,0-1 0,1 3 0,-1 0 0,2-2 0,-2-1 0,4 11 0,5 6 0,-10-10 0,-7-15 0,-1-3 0,-5-4 0,2-3 0,-2 1 0,0 5 0,3 2 0,8 22 0,-3-10 0,6 19 0,-8-24 0,0-14 0,-1-8 0,-1-9 0,-2 8 0</inkml:trace>
  <inkml:trace contextRef="#ctx0" brushRef="#br0" timeOffset="166970">26780 12796 24575,'-5'13'0,"-3"1"0,-14 17 0,1-6 0,-8 7 0,10-16 0,5 1 0,3-2 0,2 0 0,1-1 0,3-1 0,-3-5 0,2 9 0,-1-11 0,4 4 0,-1-10 0,3 4 0,-3 1 0,-2 6 0,-15 16 0,4-11 0,-4 10 0,10-22 0,7 2 0,-3-1 0,-1 3 0,-2 2 0,4-2 0,-1-1 0,5-2 0,-1-1 0,-1-1 0,4 1 0,-2-4 0,2 2 0</inkml:trace>
  <inkml:trace contextRef="#ctx0" brushRef="#br0" timeOffset="173167">25450 13448 24575,'10'-5'0,"30"-1"0,-12 2 0,5 0 0,3 0 0,-9 4 0,0-1 0,8 0 0,-1-1 0,-5 0 0,-3 1 0,9 0 0,-22-2 0,-10 3 0,-1 0 0</inkml:trace>
  <inkml:trace contextRef="#ctx0" brushRef="#br0" timeOffset="176071">25560 13387 24575,'0'17'0,"0"6"0,0-7 0,2-2 0,3-15 0,3-4 0,9 0 0,1-1 0,11-4 0,1-3 0,10-13 0,-2-5 0,-13 7 0,-1-1 0,5-8 0,-7 2 0,-3-3 0,-3-13 0,-4 12 0,-2-4 0,-5 0 0,-1-1 0,-2 4 0,-1 1 0,-1-3 0,-3 1 0,-7-11 0,-5 9 0,-5 18 0,-5 1 0,1 1 0,-2 0 0,-4-2 0,-1 1 0,2 6 0,1 3 0,-16 0 0,12 8 0,-9 3 0,14 3 0,-7 0 0,11 3 0,6 2 0,7 3 0,-2 7 0,4-6 0,-4 11 0,5 12 0,0-12 0,0 2 0,4 6 0,1 0 0,-3-2 0,2-2 0,3 17 0,-2-16 0,1 8 0,-1-7 0,2 3 0,3 0 0,2-17 0,2 9 0,0-12 0,10 21 0,-1-4 0,-1-3 0,1 0 0,-2-4 0,-1-1 0,17 18 0,-14-20 0,-4-10 0</inkml:trace>
  <inkml:trace contextRef="#ctx0" brushRef="#br0" timeOffset="177622">25921 15740 24575,'7'0'0,"5"3"0,3-3 0,15 3 0,10-7 0,-3 1 0,-9-1 0,1 0 0,14-4 0,5 4 0,-10-2 0,-20 0 0,13-24 0,-16 11 0,1-1 0,0 0 0,-3 2 0,9-8 0,-12 4 0,-1-1 0,0-4 0,-2 0 0,-1-2 0,1-14 0,1-6 0,-2 4-307,0 3 1,-1 0 306,0-3 0,-1-5 0,-1 5 0,-4 5 0,-3 2 0,0-3 0,-4-1-12,-4 0 1,-3 2 11,-1 10 0,-2 1 0,-4 0 0,-1 4 0,-8-3 0,8 12 0,-1 3 0,-14 4 306,6-1 0,-3 1-306,3 5 0,1 2 12,1 1 0,1 3-12,2 7 0,3 2 0,-1 10 0,12 0 0,0 2 0,-8 21 0,12-16 0,0 0 0,-3 0 0,1 0 0,2 5 0,1 0 0,1-4 0,2 0 0,0-2 0,1 1 0,1 6 0,2 0 0,2-9 0,2 0 0,1 15 0,1 0 0,0-14 0,1-2 0,6 19 0,-4-23 0,-5-9 0,7 22 0,-1 8 0,-1-11 0,0 2 0,0-3 0,0-1 0,4 12 0,-5-18 0,3-17 0,-9-3 0,7-2 0</inkml:trace>
  <inkml:trace contextRef="#ctx0" brushRef="#br0" timeOffset="179284">27430 15651 24575,'7'0'0,"-1"0"0,5 3 0,0-3 0,23 3 0,-8-3 0,4 0 0,14 0 0,4 0-374,-9 0 1,3 1 0,-1-2 373,0-2 0,0 0 0,-1 0 0,1 1 0,-1 1 0,-1-3 0,11-4 0,-4-2 0,-16 6 0,-1 0 0,2-4 0,-5 0 0,-9 0 0,12-8 0,-15-10 1120,14-14-1120,-11 6 0,0-3 0,4 8 0,0 0 0,0-7 0,-1 0 0,-3 8 0,-2 0 0,-2 2 0,-2-1 0,-2-7 0,-1-4 0,-1-10 0,-1-2 0,-4 14 0,0 1 0,-1-4 0,1 0 0,-1-3 0,0-1 0,0 4 0,0 1 0,-1 3 0,-1 0-185,0-4 1,-1-1 0,-2 2 184,-7-7 0,-3 2 0,-5 2 0,-2 0 0,2 10 0,-1-1 0,0 3 0,-3-3 0,-3 3 0,-9 4 0,-4 3 0,-5 2 0,-3 2 0,15 4 0,-2 1 0,-1 0 0,-9-1 0,-2 0 0,4 3 0,3-1 0,2 5 0,-9 8 0,4 7 0,16 4 0,3 3 0,1 1 0,0 4 0,-6 17 0,2 4-232,5-6 0,1 0 232,2-6 0,-1 2 0,3-1 0,-2 8 0,2 0 0,-2-5 0,3 2 0,8 5 0,3 4 0,-1-2-836,-4 1 1,1 3 835,5-9 0,2 6 0,0 3 0,0-1 0,0-5 0,0 2 0,0-3 0,0 3 0,0-4 0,1 3 0,0 2 0,1-2 0,-1-2 0,-1 7 0,1-2 0,1-1 0,0-2 0,2-1 0,1 0 107,0-2 0,1-1 1,1-4-108,1-1 0,1 0 0,6 13 0,2-1 0,-8-19 0,1-2 215,3 4 1,0-1-216,6 13 1743,-5-10-1743,3 1 192,-6-12-192,2-7 0,-9-12 0,-1-4 0</inkml:trace>
  <inkml:trace contextRef="#ctx0" brushRef="#br0" timeOffset="180816">26565 13534 24575,'2'-6'0,"-1"-1"0,9 4 0,-1 1 0,8-6 0,8 7 0,5-8 0,-3 7 0,2 0 0,0-2 0,1 0 0,4-2 0,0 0 0,-7-3 0,-2-1 0,12-8 0,-16 0 0,-10 2 0,-3 1 0,-1-10 0,7-20 0,-6 16 0,1-1 0,0-4 0,0-1 0,0 1 0,-1 0 0,-3 7 0,-1-1 0,-2-8 0,-1 0 0,-1-4 0,0 0 0,0-5 0,0-1-163,1 13 0,-1-1 0,-1 0 163,-5-12 0,-1 3 0,5 13 0,-1 0 0,-7-10 0,-2-1 0,1 9 0,0-2 0,-1-11 0,-1 0 0,-5 3 0,0 3 0,3 0 0,-1 4 0,1 11 0,-1 4 0,0-1 0,-1 2 0,-7-4 0,-4 7 489,6 7-489,-7 2 0,5 6 0,-3 0 0,1 1 0,-2 0 0,-6 0 0,0 0 0,-13 0 0,0 6 0,7 3 0,17 1 0,-1 2 0,-2 1 0,1 2 0,5 1 0,1 3 0,0 6 0,2 1 0,-1 13 0,7-9 0,2 4 0,4-1 0,2 3 0,1 0-488,-2 1 1,1 1 0,1 2 487,0 0 0,0 2 0,0 0 0,2-2 0,2 2 0,1-1 0,1-1-90,0 1 0,1-1 0,1-3 90,2 1 0,2-3 0,5 7 0,0-1 0,-4-9 0,1 1 0,2-2 0,3 2 0,-1 0 0,-2-1 0,0-1 0,0 0 0,9 10 0,1-2 0,-4-2 0,0-4 0,4-3 0,-5-7 0,-6-13 360,1-9 0,-6 1 1,3-2-1</inkml:trace>
  <inkml:trace contextRef="#ctx0" brushRef="#br0" timeOffset="184714">22117 16578 24575,'0'13'0,"2"6"0,-1 3 0,2 23 0,-3 2 0,0-19 0,0 0 0,0 13 0,0-4 0,0-15 0,3 10 0,-2-5 0,4 3 0,-4-2 0,2-9 0,0 8 0,-2-11 0,2 5 0,-3-4 0,2-3 0,-1 6 0,1-5 0,-2 12 0,0-7 0,0 9 0,0 0 0,0-4 0,3 4 0,-2 0 0,2-6 0,-3 9 0,3-1 0,-2 8 0,2 5 0,0 0 0,-2 5 0,2-19 0,-3 7 0,3-15 0,-2 4 0,5 7 0,-5-3 0,2-4 0,-1-4 0,-1-6 0,3-2 0,-3 3 0,4 0 0,-4-3 0,4 2 0,-3-7 0,4 10 0,5-6 0,-1 8 0,4-6 0,-3-2 0,-1-3 0,0 0 0,-4-2 0,3 2 0,-3-3 0,2 1 0,-3-1 0,-1-4 0,-2 1 0,3-4 0,-3 4 0,2-1 0,-1 0 0,0 1 0,1-4 0,-2 0 0,1 0 0,-1-2 0</inkml:trace>
  <inkml:trace contextRef="#ctx0" brushRef="#br0" timeOffset="185581">23084 17027 24575,'3'-10'0,"6"-4"0,0 3 0,16-5 0,-12 9 0,11 2 0,-12 17 0,0 8 0,-3 15 0,-2 4 0,-4-6 0,-1 1 0,4 11 0,-5 3 0,-1 0 0,1-19 0,1-1 0,-2 11 0,0-1 0,-3 4 0,0-16 0,-2-17 0,2-2 0,-1-7 0,-1 0 0,2-1 0,-2-1 0</inkml:trace>
  <inkml:trace contextRef="#ctx0" brushRef="#br0" timeOffset="186206">23334 17078 24575,'-9'0'0,"-2"5"0,4 11 0,-5 22 0,5-11 0,1 4 0,-2 17 0,1 0 0,2-10 0,1-1 0,1-1 0,2-4 0,3 1 0,4-19 0,5 0 0,1-3 0,11-5 0,10-7 0,3-3 0,-1 2 0,1 0 0,-8 0 0,0 1 0,2 1 0,-3 0 0,3-8 0,-26-1 0,-7-1 0,0 3 0</inkml:trace>
  <inkml:trace contextRef="#ctx0" brushRef="#br0" timeOffset="186921">23476 16447 24575,'5'-8'0,"0"3"0,2 1 0,21-3 0,2 2 0,5 4 0,2 4 0,5 11 0,-13 2 0,-6 4 0,-9 18 0,-13 6 0,-11-8 0,-3-14 0,-4 11 0,2-8 0,0 13 0,0-12 0,7-4 0,3-9 0,5-3 0,0-2 0,0-1 0,2-4 0,14-1 0,5-2 0,22 0 0,-15 1 0,1 2 0,-2-1 0,-1 0 0,17 3 0,-18-2 0,-22-3 0,2 0 0</inkml:trace>
  <inkml:trace contextRef="#ctx0" brushRef="#br0" timeOffset="187411">24048 16973 24575,'4'3'0,"1"1"0,2-4 0,-2 2 0,8-2 0,2 3 0,3-2 0,19 1 0,13 2 0,-5 1 0,0 1 0,-15-2 0,-2 1 0,6 1 0,-7 0 0,-19-1 0,-8-2 0,-3-1 0</inkml:trace>
  <inkml:trace contextRef="#ctx0" brushRef="#br0" timeOffset="187910">24289 16829 24575,'0'20'0,"0"2"0,-2 3 0,0 3 0,1-3 0,1 2 0,-2 7 0,0 1 0,2 15 0,0-22 0,0 8 0,3-7 0,1 10 0,0-11 0,-1-10 0,-3-13 0,0-3 0</inkml:trace>
  <inkml:trace contextRef="#ctx0" brushRef="#br0" timeOffset="189136">24747 16899 24575,'3'10'0,"2"15"0,3 9 0,-3-4 0,-1 2 0,2-6 0,-1 1 0,0 18 0,0 0 0,-1-16 0,0-1 0,0 11 0,0-3 0,3-5 0,-2-11 0,0-18 0,2-4 0,8-8 0,14-8 0,-10 2 0,2-3 0,1-3 0,1-2 0,1-3 0,-2-1 0,-8 6 0,-2 0 0,5-11 0,-2 1 0,-6-13 0,-1 16 0,0 1 0,-4-5 0,-1 19 0,-5 17 0,1 9 0,-2 8 0,-1 27 0,4-21 0,-1 4 0,0 2 0,0 3 0,-1 0 0,2 8 0,0 0 0,1-9 0,1 2 0,-1-4 0,1-4 0,0 0 0,2 9 0,1 1 0,-1-13 0,-1 0 0,0 8 0,-1 2 0,1-2 0,-2 0 0,-1-5 0,0 0 0,0 3 0,0-1 0,0 8 0,-3 0 0,0-20 0,-3 2 0,-1-8 0,-2-4 0,-8-15 0,-4-11 0,-9-22 0,7 2 0,4 6 0,13 12 0,4 2 0,13-20 0,2-2 0,2-3 0,-3 13 0,2 0 0,8-14 0,1 4 0,2 7 0,1 5 0,-9 10 0,-9 8 0,0-4 0,-2-3 0,-3 7 0,0-2 0</inkml:trace>
  <inkml:trace contextRef="#ctx0" brushRef="#br0" timeOffset="189949">25183 16726 24575,'14'-17'0,"-2"6"0,-1 0 0,-4 9 0,-2-1 0,-1 6 0,1 2 0,-2 2 0,5 19 0,-6-12 0,7 17 0,-8-12 0,2 14 0,-3 3 0,0-1 0,0-8 0,0-13 0,0-7 0,0-2 0,0 2 0,0 11 0,0-2 0,0 3 0,0-9 0,2-7 0,9-1 0,5-2 0,13 0 0,-3-3 0,-4 2 0,-9-2 0,-9 3 0</inkml:trace>
  <inkml:trace contextRef="#ctx0" brushRef="#br0" timeOffset="190345">25787 17096 24575,'2'-5'0,"6"1"0,4 4 0,33 0 0,2 0 0,-13 0 0,0 0 0,7 0 0,-14 0 0,-22 0 0,-3 0 0</inkml:trace>
  <inkml:trace contextRef="#ctx0" brushRef="#br0" timeOffset="190786">25841 17339 24575,'13'0'0,"19"3"0,3 2 0,-8-1 0,1 0 0,18 0 0,2-1 0,-13 0 0,-12-2 0,-8 2 0</inkml:trace>
  <inkml:trace contextRef="#ctx0" brushRef="#br0" timeOffset="192901">26815 16938 24575,'3'-12'0,"3"-9"0,5-6 0,0 1 0,1-3 0,1 0 0,0-2 0,1-6 0,0-1 0,-3 3 0,-1 2 0,1-10 0,-7 14 0,-1 23 0,-6 9 0,3 8 0,-6 15 0,3 10 0,0 5 0,1 1 0,0 1-282,0-6 0,0 1 0,1 1 282,0-1 0,2 0 0,-1 1 0,0 5 0,0 0 0,0 0 0,0-3 0,0-1 0,0-1 0,1 3 0,0 0 0,1-3 0,0 7 0,1-6 0,1 4 0,0-9 0,-2-33 0,-1-5 0,1 1 0</inkml:trace>
  <inkml:trace contextRef="#ctx0" brushRef="#br0" timeOffset="193492">26801 17608 24575,'23'0'0,"7"0"0,14 0 0,-7 0 0,1 3 0,-22-3 0,-4 5 0,-10-2 0,-2-1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6T17:55:34.96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456 3934 24575,'1'1'0,"4"9"0,1 2 0,1 2 0,1 4 0,2 2-344,-3-5 1,1 1-1,0 0 344,1 2 0,0 0 0,0 1 0,0-2 169,-3-5 0,-1 0-169,3 3 0,0 1 85,-2-3 1,1 1-86,0 3 0,0 0 0,-1-4 0,-1 0 0,4 7 522,-4-1-522,3-2 0,-6-6 0,2 1 0,4 9 0,-1-1 0,-3-9 0,-1-3 0,-1-6 0,-1-4 0,9-11 0,-2-4 0,0 2 0,0-1 0,-2 2 0,0-1 0,0 0-270,-1 0 0,1 0 0,-1-1 270,2-1 0,-1-1 0,1 0 0,0 1 0,0-1 0,0 1 0,-1-1 0,-1 2 0,2-1 0,-1 2 0,0-2 0,-1 3 0,1-1 0,1-3 0,-3 7 810,1-1-810,-4 8 0,1 1 0,1-3 0,0 0 0,1-2 0,-2 3 0,-1 2 0,0-1 0,1 1 0,1-5 0,-1 1 0,2-2 0,-3 2 0,1 3 0,-2 0 0,-3 3 0,2 0 0,-4 1 0,-5 4 0,3-2 0,-4 3 0,4-4 0,2 1 0,-13 2 0,-3 2 0,3-3 0,-1 0 0,3-1 0,2 0 0,2-1 0,0 0 0,-1-1 0,9 0 0,-5 2 0,-4-1 0,-6 3 0,3-3 0,4 0 0,1 2 0,0 0 0,-6 2 0,-2 0 0,7-1 0,0-2 0,-4 2 0,1-2 0,7-2 0,10-3 0,-1 2 0,-1 0 0,1 1 0</inkml:trace>
  <inkml:trace contextRef="#ctx0" brushRef="#br0" timeOffset="1">8297 1930 24575,'6'-2'0,"0"2"0,7-3 0,1-1 0,3 0 0,1 0-1093,-4 1 1,1 0 0,2-1 620,1 0 1,3 0 0,3-1 0,0 0 0,0 1 0,0 0 24,-5 2 1,0 0 0,0 0 0,0 1 0,0-1 0,1 0 446,0 0 0,1-1 0,1 0 0,0 0 0,-1 0 0,1 1 0,0 0 0,0 1 0,0 0 0,1 0 0,0 1 0,-2 0 0,1-1 0,-2 1 0,1-1 0,-1 1 0,-1-1 0,0 1 0,1 0 123,1-1 1,1 1-1,0 0 1,-1 0-1,-2 1-123,3-1 0,-3 0 0,-1 0-37,1-1 0,-1 0 37,3 0 0,0-1 0,-7 2 0,-1-1 1185,4 0 0,-2 0-1185,5-1 3276,-9 2-2533,-7-1 982,-1 0-1725,-1 1 124,0-2-124,0 1 0,-1-1 0,0 2 0</inkml:trace>
  <inkml:trace contextRef="#ctx0" brushRef="#br0" timeOffset="2">9240 1728 24575,'6'0'0,"8"5"0,5 3 0,-1-1 0,2 1-528,-5-2 0,0 0 0,0 0 528,1 0 0,0 0 0,-1 0 0,3 1 0,-2 0 514,3 4-514,-16-3 131,-3 2 0,-4 2-131,-2 0 0,-2 0 0,-1 8 0,-2 1 0,0-5 0,-1-2 0,3-3 0,1 0 0,-1-2 0,5-7 0</inkml:trace>
  <inkml:trace contextRef="#ctx0" brushRef="#br0" timeOffset="3">10160 1547 24575,'2'15'0,"1"0"0,1 6 0,0-3 0,2 2-1093,-2-3 1,0 1 0,1 1 852,1-1 1,0 0 0,1 1 0,-1 0 239,0 0 0,0-1 0,1 1 0,-1 0 0,0 0 0,1 1 0,1-1 0,-2 0 0,2-1 0,0 1 0,0 1 0,-1-2 0,-1-1 176,2 4 1,-1-1-177,1-1 0,1 2 0,-2-3 0,-3-4 0,0-1 447,2 6 1,0-7-448,-4-21 0,1-11 0,-3 5 0,0-2 0,2-2 0,-1-2 0,2-3 0,-1 2-154,1 1 0,0 1 0,-1-1 0,1 0 154,-1 1 0,1-1 0,-1 0 0,1-1 0,0 1 0,1-2 0,0 0 0,1 1 0,0 0 0,-2 2 0,0 0 0,0 2 0,0-1 88,0 1 1,1 0-1,0 0 1,-2 3-89,1-3 0,-1 1 0,-1 2 0,1 1 0,0-3 0,1 2 0,-3 5 2822,1 7-2822,-1-1 426,0 3-426,0-3 0,1 3 0,-3-1 0,-1 3 0,-3 0 0,-16 8 0,11-5 0,-2 0 0,-4 2 0,0-1 0,2-1 0,2-1 0,-3-1 0,8 0 0,5-1 0,-2-1 0,-4 2 0,4 0 0,-2-1 0,6 0 0,-3-1 0,1 2 0,-1-2 0,1 1 0,2-1 0,0 0 0</inkml:trace>
  <inkml:trace contextRef="#ctx0" brushRef="#br0" timeOffset="4">10607 1566 24575,'0'-13'0,"0"1"0,-1-3 0,-6 0 0,-1 6 0,0-1 0,1 5 0,5 5 0,-1 3 0,-1 2 0,-2 5 0,-1 4 0,1-1 0,1 2 0,1 1 0,0 2 0,0 0-412,0 5 0,2-1 412,3-3 0,2 0 0,0 1 0,1 1 0,1 2 0,0-3 0,-1-3 0,1-1 0,-1 1 0,3 4 0,0 2 0,-1-3 0,0 2 0,-1-2-669,0 0 1,1 2 0,-1-1 668,-2-3 0,0 1 0,0 0 0,1-1 0,0 3 0,0 0 0,1 1-322,-3-3 0,0 1 1,0 0-1,0-2 322,0-1 0,0-1 0,0 1 0,1 5 0,-2 0 0,0-1-143,1 2 1,-1-1 142,0-6 0,0 1 0,-1-3 673,0 5-673,0-4 1903,-2-15-1903,1-3 367,-1-3 0,1 3 0,1 0 0</inkml:trace>
  <inkml:trace contextRef="#ctx0" brushRef="#br0" timeOffset="5">10532 2042 24575,'6'-4'0,"2"-1"0,6 0 0,5-1 0,-7 1 0,1 0 0,0 2 0,-2 0 0,7-2 0,-7 3 0,-8 1 0,-1 0 0,-2 1 0</inkml:trace>
  <inkml:trace contextRef="#ctx0" brushRef="#br0" timeOffset="6">10864 1846 24575,'5'0'0,"18"0"0,-8 0 0,3 0 0,-2 0 0,2 0 0,1 0-274,-2 1 0,1 0 0,-1 0 274,5-1 0,-1 0 54,-9 1 0,-1 1 0,1-2 0,-11 1 0</inkml:trace>
  <inkml:trace contextRef="#ctx0" brushRef="#br0" timeOffset="7">10963 1984 24575,'-3'0'0,"1"-1"0,2 1 0,2-1 0,6 1 0,5 0 0,7 0 0,-1 0 0,1 0 0,-2 0 0,0 0 0,3 0 0,1-1 0,-3 0 0,-5 0 0,-7 1 0,-6 0 0</inkml:trace>
  <inkml:trace contextRef="#ctx0" brushRef="#br0" timeOffset="8">11478 1652 24575,'3'3'0,"5"3"0,-1 3 0,5 5 0,0 1 0,-5-4 0,0 0 0,5 6 0,-2-3 0,0 2 0,-1-1 0,1 1 0,3 1 0,0 0-282,-2-2 1,0 1-1,0-1 282,3 1 0,0-1 0,0 2 0,-1-3 0,2 0 0,-9-9 0,-6-6 0,0-2 0,-2-1 0,1 1 0,0 1 0</inkml:trace>
  <inkml:trace contextRef="#ctx0" brushRef="#br0" timeOffset="9">11611 1806 24575,'-11'12'0,"3"-2"0,-5 5 0,6-7 0,2-3 0,1-1 0,2-2 0,-1 1 0,0 1 0,-8 8 0,1-1 0,1 0 0,-5 7 0,3-5 0,1-1 0,4-4 0,-1-2 0,5-3 0,1-4 0,1-1 0,0 1 0</inkml:trace>
  <inkml:trace contextRef="#ctx0" brushRef="#br0" timeOffset="10">12063 1444 24575,'0'5'0,"0"0"0,0 1 0,0 6 0,0 0 0,0 4 0,0 2 0,-2 2 0,1 2-531,1-1 0,0 1 1,0 0 530,-2-1 0,1 1 0,-1-1 0,2 2 0,0-1 0,0 0 0,-2-2 0,1 0 0,-1-1-407,2 3 1,0 1 406,-2-4 0,1 1 0,-1-1 0,0 1 0,-1-1 0,2 4 0,-2-2 0,-3-3 0,4-13 0,2-15 381,0-1 0,0 4 0,0 0 0</inkml:trace>
  <inkml:trace contextRef="#ctx0" brushRef="#br0" timeOffset="11">11757 1524 24575,'7'15'0,"-1"-4"0,3 5 0,0 3 0,1-1 0,0 3-820,-2-7 1,0 2 0,1 0 0,0 0 811,1 3 0,0-1 0,0 1 8,-1-3 0,0 0 0,1 0 0,-2-2 518,4 7 0,0-3-518,-1-1 0,-2-2 542,1 3-542,-4-6 0,0 4 0,0 2 861,-2-7 1,0 1-862,0 2 0,1 0 0,1 5 0,2 2 0,-6-15 0,0-4 0,-2-3 0,0-3 0,0-3 0,0 3 0,0-1 0</inkml:trace>
  <inkml:trace contextRef="#ctx0" brushRef="#br0" timeOffset="12">11757 1510 24575,'5'0'0,"-1"-1"0,8 2 0,6-1 0,0 1 0,-6 0 0,0 0 0,0 1 0,1 0 0,-7-2 0,3 1 0,5-4 0,1-2 0,4 0 0,-3 1 0,3-1 0,-3 1 0,3-2 0,-5 4 0,-1 0 0,-3 1 0,-8 1 0,-2 1 0</inkml:trace>
  <inkml:trace contextRef="#ctx0" brushRef="#br0" timeOffset="13">12324 1856 24575,'0'-13'0,"-1"1"0,-1-8 0,-1 1 0,-4 6 0,-5 0 0,-7 7 0,7 3 0,1 1 0,-1 5 0,0 1 0,0 2 0,1 2 0,-1 5 0,6-1 0,2 2 0,3-2 0,1 0 0,-1 4 0,1 0 0,-1 1 0,2 0 0,-1-3 0,1 1 0,2-1 0,0-1 0,1 2 0,2-2 0,-5-11 0,6-3 0,1-5 0,4-3 0,-3-1 0,0 0 0,0-2 0,0 1 0,-2-1 0,-3-5 0,0 5 0,-1 0 0,-1 1 0,-1-1 0,0-1 0,0 1 0,2-1 0,-3 0 0,1 14 0,0 7 0,-1 7 0,5 7 0,-3-3 0,2-4 0,2 0 0,-2 1 0,0 2-225,0-4 1,1 2-1,0-1 225,-1 0 0,0 0 0,-1 0 0,3 7 0,-1 0-72,-1-5 0,0 1 72,-1 0 0,1 0 0,-1 4 0,-1-8 0,0 0 0,-2 1 0,1-1 0,-1 1 0,1-1 334,-2 3 1,-1-2-335,-5 6 149,0-10-149,-2-1 0,-1-8 0,2-2 0,-8-8 0,2-5 0,2-4 0,2-1 0,3 2 0,3 0 0,-3-3 0,2 0 0,3 6 0,2 0 0,2 1 0,1 0 0,1 1 0,1-1 0,0-2 0,1-2 0,1-1-450,2-1 1,1 0 0,-1-1 449,-1 0 0,0-1 0,-1 1 0,2 0 0,1 1 0,-2 0-36,-1 3 1,0 0 0,-1 2 35,0-1 0,-1 2 0,1-1 0,-1 2 0,-4 4 0,-1 6 0</inkml:trace>
  <inkml:trace contextRef="#ctx0" brushRef="#br0" timeOffset="14">3076 4084 24575,'4'-8'0,"6"-5"0,-4 4 0,1-2 0,2-1 0,2-3 0,-1 0 0,2-3 0,-1 0 0,1-1 0,-1 1 0,-5 4 0,-2 2 0,-3 0 0,-3 0 0,-4 2 0,-1 9 0,-7 8 0,-2 8 0,1 3 0,5-5 0,0 1 0,2-1 0,1 1 0,1 1-289,-2-1 0,2 0 1,-1 0 288,0 5 0,0 0 0,1-1 0,-1 3 0,3-1 0,2-3 0,0 1 0,2-3 0,-1-1 0,1 1 0,1 4 0,1 3 0,0-2 0,1 0 0,1 0-412,-1-2 1,0 2-1,-1 1 1,1-2 411,-1 2 0,0-3 0,0 2 0,0 1 0,1-1 0,-1-1 0,-2-2 0,0-3 0,2 4 0,-2-13 0,-1-5 0,1 1 0,-1-2 0</inkml:trace>
  <inkml:trace contextRef="#ctx0" brushRef="#br0" timeOffset="15">2963 4368 24575,'2'-4'0,"0"1"0,3 2 0,3-1 0,2 0 0,9-3 0,-5 1 0,2 0 0,1-1 0,4-2 0,-8 3 0,-2-1 0,1-1 0,-9 5 0,-3 0 0</inkml:trace>
  <inkml:trace contextRef="#ctx0" brushRef="#br0" timeOffset="16">3422 3964 24575,'-5'6'0,"0"0"0,-6 9 0,-1 3 0,6-3 0,0 1-917,-3 3 1,0 3-1,1 1 917,4-5 0,1 1 0,0 0 0,1 4 0,0 0 0,1-1 0,0-4 0,1-1 0,1-1 436,0 6 1,1-3-437,2-2 452,2-4-452,1-6 0,2 5 0,-2-6 1425,0 1-1425,-2-6 0,-3 0 0,1-1 0,-3 0 0</inkml:trace>
  <inkml:trace contextRef="#ctx0" brushRef="#br0" timeOffset="17">3569 4161 24575,'8'3'0,"-1"0"0,2 3 0,-3 4 0,0 1 0,-2 2 0,0 8 0,-5-7 0,0 0 0,0-2 0,0 0 0,-2 2 0,0-2 0,-1-3 0,1-2 0,2-1 0,0-6 0,1 1 0</inkml:trace>
  <inkml:trace contextRef="#ctx0" brushRef="#br0" timeOffset="18">3723 4164 24575,'-4'4'0,"0"1"0,-4 5 0,3-3 0,-5 8 0,3-2 0,-2 6 0,4-2 0,1 1 0,4 0 0,-2-5 0,3-1 0,1-9 0,-1-1 0,10-4 0,-1-1 0,12-2 0,-7-2 0,-2 4 0,-8 0 0</inkml:trace>
  <inkml:trace contextRef="#ctx0" brushRef="#br0" timeOffset="19">3818 4257 24575,'2'6'0,"0"2"0,1 5 0,0-4 0,0 3 0,0-3 0,0 2 0,-1 1 0,0-3 0,-1-3 0,-1-4 0,0-1 0</inkml:trace>
  <inkml:trace contextRef="#ctx0" brushRef="#br0" timeOffset="20">3944 4199 24575,'1'3'0,"1"2"0,0 0 0,2 8 0,1 0 0,3 5 0,-2-5 0,1-4 0,-1-7 0,-1-1 0,8-4 0,6-7 0,-4 3 0,1-1 0,-4-1 0,0 1 0,0 1 0,-3-1 0,-2-3 0,-5 5 0,-2-4 0,2 0 0,-1 0 0,1 4 0,-1 7 0,-1 7 0,0 13 0,1 0 0,0 2-425,0-6 1,0 2 0,0 0 424,1 2 0,0 1 0,1-1 0,0-1 0,1 0 0,-1-2 0,1 0 0,-1 0 0,1 1 0,0 0 0,-2-7 0,0 0 0,-1 1 0,0-1 0,0 8 0,-1-9 1273,-3-2-1273,-2-3 0,-6 0 0,-11-6 0,3-9 0,5 2 0,2-4 0,5-5 0,2-1 0,1 5 0,1 0 0,2-10 0,5 9 0,3-2 0,-1 3 0,1 0 0,1-5 0,0-2 0,2 3 0,-1-1 0,0 2 0,-1-1 0,0 2 0,0 1 0,0 1 0,0-6 0,0 2 0,-3-1 0,-2 4 0,-1 4 0</inkml:trace>
  <inkml:trace contextRef="#ctx0" brushRef="#br0" timeOffset="21">4202 3842 24575,'3'6'0,"1"-1"0,3 8 0,1 0 0,1 2 0,-1-1 0,-1 0 0,1 1-616,0 1 1,-1 0-1,0 1 1,0-1 615,0 1 0,1 0 0,-1-1 0,0 0 0,-1 2 0,0-1 0,0 1 0,-1-1 0,-1 0 0,0 1 0,0 1 0,-2-1 0,0 1 0,0 0 0,-1 0 0,0 0-416,1 4 1,-1-1 0,1 0 0,-1 1 415,0 0 0,0 0 0,-1 0 0,1-1 0,-1-4 0,0 5 0,0-4 0,0-3 0,0-5 0,0-8 0</inkml:trace>
  <inkml:trace contextRef="#ctx0" brushRef="#br0" timeOffset="22">4604 4310 24575,'1'-1'0,"4"-1"0,1 0 0,7-1 0,4 0 0,-2 2 0,1 0 0,6 0 0,-8 1 0,-2 0 0,-5 0 0,-1 0 0,-6 0 0</inkml:trace>
  <inkml:trace contextRef="#ctx0" brushRef="#br0" timeOffset="23">4664 4427 24575,'-3'5'0,"1"0"0,3-4 0,0-2 0,4-2 0,-1-1 0,11-3 0,-3 3 0,-1 1 0,0 0 0,1 0 0,-1 0 0,-7 2 0,-1-1 0,0 0 0,-1 1 0,0 0 0</inkml:trace>
  <inkml:trace contextRef="#ctx0" brushRef="#br0" timeOffset="24">4956 3464 24575,'4'-4'0,"-2"0"0,5-6 0,-3 6 0,2-3 0,-3 5 0,-1 2 0,3-1 0,-1-1 0,9-1 0,8-2 0,-8 4 0,1 0 0,-1-1 0,-1 0 0,4 2 0,-10-1 0,-3 1 0,-2-2 0,0 2 0,1-1 0,0 1 0,0 0 0,1 0 0,1-1 0,4 0 0,-5 0 0,2 1 0</inkml:trace>
  <inkml:trace contextRef="#ctx0" brushRef="#br0" timeOffset="25">4995 3473 24575,'-4'5'0,"1"0"0,0 11 0,0-3 0,0 3 0,1 2 0,0 3 0,0 0-1093,0-1 1,-1 0 0,2 3 875,0-3 1,0 3-1,0 1 1,1 0-1,0-1 1,-1-1 216,0-1 0,1-2 0,-1 1 0,1 1 0,0-3 0,0 2 0,0 1 0,0 0 0,0 0 0,0-1 0,0-1 0,0 1 0,0-1 0,0 0 0,0-1 0,0 0 0,0 1 0,0-1 0,0 1 0,0-1 0,0 2-315,0 2 0,0 1 0,0 0 1,0-1-1,0 0 315,0 1 0,1-2 0,0 2 0,-1-1 0,1 1 0,0 1 0,0 0 0,-1-1 0,1-2 0,0 0 0,0-1 0,0 1-203,0-1 0,0 1 0,0 0 0,-1-3 203,0 0 0,0 0 0,0-2 0,0 2 0,0 0 0,0 0 0,0 0 0,0-1 0,0 1 0,0-1 0,0 2 0,0 0 0,0-1 0,0 0 0,0 4 0,0-2 0,0-1 0,0 2 0,0-2 0,1-3 0,0-2 0,-1-2 0,0 0 1411,2-1 1,0 1-1412,-2 0 0,0 1 2978,1 2-2978,-1-2 1161,1-10-1161,0-1 0,3-2 0,1-2 0,3 2 0,3-1 0,2-1 0,5 3 0,0 0 0,4 0 0,-1 0 0,2 0 0,-1 1 0,-10 0 0,-1 0 0,6-2 0,-12 0 0,1 1 0,-1-1 0,13 3 0,-4-3 0,4 1 0,-10-2 0,-5 0 0,-1-1 0,-1 1 0,-3-9 0,2 6 0,-2-5 0</inkml:trace>
  <inkml:trace contextRef="#ctx0" brushRef="#br0" timeOffset="26">5458 3389 24575,'-1'4'0,"0"1"0,1 0 0,1 5 0,5 5 0,-3-4 0,1 1 0,3 2 0,0 1 0,0 0 0,0 0 0,-2-2 0,1 0 0,0-1 0,1 1 0,0 5 0,0 2 0,0-3 0,-1 0-152,0 1 0,-1 0 0,0 0 152,1 0 0,-2 0 0,-1-2 0,1-1 0,-2-3 0,1 0 0,0 5 0,-1-1 0,-2 1 0,-4-3 456,-2-3-456,-9-2 0,6-6 0,-10-2 0,4-1 0,-3 1 0,-1-2 0,3 0 0,0-2 0,-6 1 0,1-3 0,6-3 0,3-1 0,-3-8 0,10 4 0,2 0 0,7-9 0,-1 7 0,0 0 0,3 1 0,0 2 0,-1 0 0,0 1 0,2-3 0,0 5 0,-4 5 0,1-1 0,0 0 0,0 0 0,4 0 0,-4 0 0,5 1 0,-5 1 0,1 0 0,-2 2 0,1-1 0,2-1 0,7-5 0,6 1 0,-8 2 0,0 1 0,5 0 0,-7 3 0,-7 1 0</inkml:trace>
  <inkml:trace contextRef="#ctx0" brushRef="#br0" timeOffset="27">5783 3461 24575,'-4'-17'0,"-1"2"0,-2 4 0,-4 6 0,-4 10 0,3-1 0,-1 8 0,5 5 0,6-4 0,1 3 0,-2 5 0,2 2-450,1-6 1,1-1 0,0 0 449,0 5 0,0 0 0,0 0 0,1 1 0,1 0-168,-2-3 1,0 0 0,1-1 167,0 0 0,0 0 0,0 0 0,0 0 0,-1-3 0,0-2 0,3 5 0,-4 4 1313,2-8-1313,-1-3 0,0 1 537,2 6-537,-2-7 0,0 1 0,1 5 0,-1-6 0,-1-8 0,1-3 0,-1-1 0</inkml:trace>
  <inkml:trace contextRef="#ctx0" brushRef="#br0" timeOffset="28">5658 3715 24575,'-1'1'0,"2"0"0,4-4 0,3 0 0,0-1 0,-3 1 0,0 1 0,-4 0 0,5 1 0,7-4 0,0 3 0,1-2 0,4 1 0,0 0 0,-2 1 0,-1 0 0,8-1 0,-17 4 0,-6-2 0,-1 2 0,0-1 0</inkml:trace>
  <inkml:trace contextRef="#ctx0" brushRef="#br0" timeOffset="29">6055 3477 24575,'-1'13'0,"0"0"0,0 6 0,-1 2 0,-1-2 0,-2 1 0,1 0-1093,0-1 1,1 1 0,-2 2 623,1-4 1,0 0 0,-1 1 0,-1 2 0,0 0 0,0-1 0,0 1-1,0-2 1,0 0 0,0 1 0,0 0 0,0-1 0,0 1 0,-1 1 440,1-1 0,0 1 1,0 0-1,-1 0 1,1 0-1,-1 1 1,1-2-1,0 0 28,-2 3 0,1-1 0,0 0 0,-1-1 0,2-1 0,-1 0 379,0 2 1,0 0-1,1-2 1,0-3-380,1 1 0,0-3 0,1 0 0,1-7 0,3-9 2585,-1-2-2585,1-1 0,0 1 0,0 1 0</inkml:trace>
  <inkml:trace contextRef="#ctx0" brushRef="#br0" timeOffset="30">6167 3773 24575,'0'3'0,"-1"2"0,3 2 0,4 11 0,-1 0 0,1-4 0,-1 0 0,-1-2 0,0-1 0,2 4 0,1 0 0,-3-1 0,0 0 0,1 1 0,0 1 0,-2-2 0,-1 0 0,0 1 0,-1 1 0,-1-2 0,1-2 0,-1 12 0,-3-5 0,-1-5 0,-1-3 0,-2 2 0,-3 2 0,-2-1-248,0-2 1,-1 0-1,-1 0 248,-4 1 0,0-1 0,1-1 0,1-3 0,-4-3 0,12-7 0,-3-9 0,4 1 0,-1-3 0,0-1 0,0 0 371,-1-3 1,1 1-372,-2-3 0,5 1 0,7 8 0,9-5 0,-3 7 0,1 0 0,4 1 0,1 1 0,1 0 0,2 0 0,-1 2 0,1 1 0,-2-1 0,1 1 0,-1-1 0,7-1 0,-3 2 0,-10 1 0,0 0 0</inkml:trace>
  <inkml:trace contextRef="#ctx0" brushRef="#br0" timeOffset="31">6312 3953 24575,'9'8'0,"4"2"0,-1 2 0,1-3 0,-8-2 0,-2 2 0,-4 7 0,-4 5 0,1-7 0,-2 0 0,-1-2 0,-1 0 0,3 0 0,-1-2 0,-5 3 0,8-10 0,1-3 0,3-7 0,-1 5 0,1-2 0</inkml:trace>
  <inkml:trace contextRef="#ctx0" brushRef="#br0" timeOffset="32">6477 3960 24575,'-7'6'0,"1"1"0,-3 2 0,-4 5 0,3-2 0,1-2 0,-2 2 0,-1 1 0,0 1 0,1-2 0,1-1 0,0 1 0,1 0 0,7 0 0,12-5 0,1 0 0,2-4 0,1-2 0,2 1 0,0-2 0,4-2 0,-1 0 0,-1 1 0,-2-2 0,5-4 0,-13 2 0,-5 1 0,-2 3 0</inkml:trace>
  <inkml:trace contextRef="#ctx0" brushRef="#br0" timeOffset="33">5511 4591 24575,'0'5'0,"1"-1"0,7 15 0,-1-4 0,0-2 0,1 0 0,2 3 0,-1-3 0,-4-5 0,-2-3 0,-1 2 0,1 1 0,1 3 0,1 1 0,-2-2 0,1-2 0,0 3 0,1 0 0,-1 2 0,1-1 0,-3-2 0,1-1 0,0 1 0,-1-3 0,0 4 0,-2-4 0,2 1 0,-2 2 0,0-4 0,0 2 0,0-3 0,-2 2 0,0-1 0,-2-1 0,2-1 0,0-3 0,0 0 0,-3-1 0,-14 5 0,7-4 0,0 0 0,-1 2 0,0-1 0,-5-2 0,11-2 0,6-3 0,0-3 0,2-2 0,1-1 0,0-1 0,2-1 0,-2-1 0,1 3 0,-1 2 0,0 5 0,-1 0 0,3-1 0,8-8 0,-4 3 0,2 0 0,0 1 0,0 1 0,1-3 0,-1 4 0,-3 2 0,-3 1 0,-5 6 0,0-1 0</inkml:trace>
  <inkml:trace contextRef="#ctx0" brushRef="#br0" timeOffset="34">5853 4609 24575,'-3'-9'0,"1"3"0,-9 4 0,-1 0 0,1 2 0,1 3 0,6 4 0,0 4 0,1 2 0,-2 7 0,3-3 0,0 2 0,1 1-515,1-2 0,0 1 1,-1 0 514,1-2 0,0 0 0,0 1 0,0-1 0,1 4 0,-1-2 0,1 0 0,0 2 0,2-1 0,-2-4 0,2-2 0,0 8 0,-2-9 0,0-1 0,0 2 0,0-1 386,0-10 0,-1-1 0,0-5 0</inkml:trace>
  <inkml:trace contextRef="#ctx0" brushRef="#br0" timeOffset="35">5736 4884 24575,'2'-3'0,"1"-1"0,1 1 0,2 0 0,0 0 0,10-2 0,1 2 0,3-1 0,-6 2 0,-7 0 0,-4 0 0,2-1 0,-1 1 0,-2 1 0,-1 0 0</inkml:trace>
  <inkml:trace contextRef="#ctx0" brushRef="#br0" timeOffset="36">6067 4647 24575,'-1'6'0,"0"2"0,0 4 0,-1 4 0,-2 3 0,-1 5-820,1-8 1,1 1 0,-1 1 0,0 0 746,1 0 0,-1 0 0,0 1 0,1 1 0,-2-1 73,1 3 0,-1 0 0,-1 1 0,1 0 0,1-2 0,0 1 0,1 0 0,0-1 0,0-1 128,-2 2 1,0-1-1,2-2-128,0 5 0,2-5 0,-2-6 0,2 1 0,1-13 0</inkml:trace>
  <inkml:trace contextRef="#ctx0" brushRef="#br0" timeOffset="37">6196 4856 24575,'4'6'0,"3"1"0,5 9 0,-5-5 0,1 0 0,1 3 0,0 2 0,-1 0 0,-1 0 0,-1-2 0,0 1 0,0 3 0,0 0 0,0-5 0,0 1 0,2 8 0,0 0 0,-3-10 0,-1-1 0,1 4 0,-3-2 0,0-1 0,-6 0 0,-6 0 0,-3-1 0,1-3 0,2-5 0,1-10 0,0 3 0,-1-6 0,-2 0 0,-3 4 0,-1 1 0,1-2 0,-2 0 0,2 1 0,-2 1 0,1 0 0,-1-3 0,4 0 0,9-6 0,2-1 0,6 0 0,4 5 0,7-4 0,4 3 0,-4 3 0,-1 1 0,1 2 0,0 0 0,6-1 0,-6 0 0,-12 5 0,-1-3 0,2 2 0,-3 1 0,1 0 0</inkml:trace>
  <inkml:trace contextRef="#ctx0" brushRef="#br0" timeOffset="38">6402 4975 24575,'4'11'0,"2"6"0,-3-3 0,2 1 0,-1-1 0,1 0 0,2 4 0,0-1 0,1-1 0,-1-4 0,-5-10 0,1-1 0,3-7 0,12-7 0,-5 3 0,1-2 0,-1 0-357,0 2 0,0 0 0,0-2 357,4-3 0,0-2 0,-2 2 0,-3 4 0,-2 0 0,1-7 0,-1 0 0,-7 7 0,3-5 0,-6 15 0,-1 7 0,1 12 1071,-2 0-1071,3-2 0,0 1 0,2-1 0,0 0 0,0-1 0,0 2 0,1-2-303,2 6 0,1 1 303,-3-5 0,0 1 0,0-2 0,0-2 0,0 0 0,-1 5 0,0-1 0,-1-6 0,-1 0 0,1 5 0,-2 1 0,-1-1 0,-3 0 0,-2-1 0,-2-2 0,-1-3 0,-1-2 606,-7 5-606,1-17 0,8-12 0,3 3 0,3-2 0,0 0 0,2-1 0,1 0 0,2 2 0,1 0 0,0 1 0,3-6 0,2 0 0,2-4 0,-3 5 0,1-2-70,0-1 0,2-2 0,-1 3 0,-2 3 0,-1 1 1,-1 1-1,1 0 0</inkml:trace>
  <inkml:trace contextRef="#ctx0" brushRef="#br0" timeOffset="39">6744 3307 24575,'6'0'0,"0"1"0,6 2 0,7 0 0,-7-2 0,0 0 0,5-1 0,0 0 0,-5-1 0,1 0 0,3-1 0,0 0 0,0-1 0,0 3 0,-11 1 0,-4 5 0,0 1 0,0 5 0,-1 3 0,2 3 0,-1 3-579,-1-2 1,0 2 0,0 0 0,1 0 578,-1-2 0,1 1 0,-1-1 0,1 0 0,0 1 0,-1 0 0,1 0 0,-1 0 0,0-1 0,0 1 0,0-1 0,0 0 0,1 3 0,0 0 0,-1 1 0,1-4 0,0 0 0,-1 2 0,1 0 0,-1-2-709,1 3 1,-1-2 0,1 1-1,0 1 709,1 0 0,0 1 0,0 1 0,0-2 0,0-1 0,-1 3 0,1-3 0,1 1-80,-1-1 0,1 1 1,-1-3 79,0-1 0,0-2 0,1 7 0,1-7 0,-2 2 0,1 0 0,-1 1 333,1-3 1,1 0-1,0 0-333,-1 2 0,-1 1 0,1 0 0,0 0 0,0 1 0,1-2 0,-1-2 0,0-1 0,-1 1 0,1 3 0,-1 0 0,1-1 0,0-1 0,2 1 0,-1 2 0,2 2 0,-2 0 0,0-4 0,-1 0 0,1 0 0,1 0 0,0 0 0,-1 0 0,0 1 0,-1-1 0,0-1 1487,-1-3 1,0 0-1488,2 7 0,0-1 151,-3-7 0,1 0-151,0 3 0,0 0 0,0 5 0,-2-7 1109,0-4-1109,0-2 0,0-2 0,-2 0 0,-1 0 0,-7-1 0,-3 0 0,2-3 0,-1-1 0,-6 3 0,0-2 0,-1 2 0,6-1 0,1 0 0,-2-1 0,0 1 0,0 0 0,12-5 0,1 1 0,1-1 0</inkml:trace>
  <inkml:trace contextRef="#ctx0" brushRef="#br0" timeOffset="40">7214 4165 24575,'4'-1'0,"3"-2"0,3 3 0,2-1 0,2 1 0,5-2 0,-6 2 0,0-1 0,0-2 0,-8 1 0,0 1 0,-4 1 0,0 0 0</inkml:trace>
  <inkml:trace contextRef="#ctx0" brushRef="#br0" timeOffset="41">7258 4370 24575,'-5'-3'0,"2"1"0,3-1 0,2 0 0,9-2 0,2 3 0,1 2 0,3-1 0,1-1 0,1 1 0,1 0 0,-6 1 0,-2 0 0,1-1 0,-10 1 0,-1 0 0</inkml:trace>
  <inkml:trace contextRef="#ctx0" brushRef="#br0" timeOffset="42">7736 3245 24575,'6'-1'0,"-1"0"0,4 1 0,14 2 0,-11-2 0,0 0 0,6 1 0,1 0 0,-4-1 0,-1 0 0,-2 0 0,-1 0 0,2 0 0,-6 0 0</inkml:trace>
  <inkml:trace contextRef="#ctx0" brushRef="#br0" timeOffset="43">7757 3293 24575,'-1'3'0,"-1"3"0,0 5 0,1 4 0,0 2 0,-1 4 0,1 0 0,0 1 0,1 0-603,-1-2 0,0 2 0,1-1 603,-1-3 0,2-1 0,-1 2-380,0-2 1,0 2 0,0 1 0,0-1 0,0 0 379,0 1 0,0-2 0,0 1 0,0 1 0,0 0 0,0 2 0,0 0 0,0-1 0,0 0 0,0 2 0,0 0 0,0-2 0,0 1 0,0-3 0,0 0 0,0-1 0,0 1 0,0 0 0,0 0 0,0 1 0,0-1 0,0-2-584,0 3 1,-1-2 0,2 1 583,-1-1 0,1 1 0,-1 2 0,1-1 0,0-1 0,-1 0 0,0 0 0,0-1 0,0 2 0,1 1 0,1 0 0,-1 1 0,0-1 0,0-2 0,-2 0 0,1 0 0,1-1 0,0 0 0,1 1 0,0-1 0,0-1-252,-1 5 1,0-2 0,0 0 251,2 0 0,-1 0 0,1-1 0,-2 3 0,2 0 504,0-1 1,0-1-505,-1-3 0,0-1 1062,1-2 1,0 0-1063,1 9 2027,-3-7-2027,1-4 0,0 0 1027,0 5-1027,1 0 21,-1-6-21,0-8 0,-1-5 0,1 0 0,-1-1 0,1 2 0,0-1 0,3 2 0,6-3 0,1 1 0,3 0 0,3-1 0,0 1 0,2-1 0,0 0 0,-3 1 0,-2 1 0,0-1 0,-8 2 0,-4 0 0,-1-3 0,1-1 0,-1 0 0,0 1 0</inkml:trace>
  <inkml:trace contextRef="#ctx0" brushRef="#br0" timeOffset="44">8240 3321 24575,'1'-4'0,"1"-1"0,1-1 0,0 0 0,2 1 0,-3 2 0,3 1 0,3 2 0,10 1 0,-7 1 0,2 1 0,2 1 0,-1 0 0,5 3 0,-7 0 0,-8 1 0,-2 2 0,-6 8 0,-1-3 0,-2 1 0,-1-2 0,-2 1 0,1 2 0,-2 0 0,2-5 0,-2-1 0,1 1 0,-3 3 0,1 0 0,0 1 0,-1-1 0,4-5 0,2-1 0,3 2 0,3-4 0,1-2 0,0 0 0,2-4 0,10-3 0,7-3 0,0 3 0,3 0 0,-5 0 0,0 1 0,2 1 0,-1 0 0,3 0 0,-13 0 0,-1 0 0,-5 0 0,0 0 0,1 0 0,4 0 0,-2 0 0,1 0 0,-4 0 0</inkml:trace>
  <inkml:trace contextRef="#ctx0" brushRef="#br0" timeOffset="45">8207 4730 24575,'2'-4'0,"3"-8"0,-2 0 0,2-3 0,1-4 0,2-3 0,0-1-820,-2 4 1,0 0 0,1-1 0,1-1 324,-2 3 1,1-2 0,1 0 0,-1 1 0,0 0 0,0 1 494,0-1 0,0 2 0,-1 0 0,1 1 611,1-6 0,0 1 1,-1 6-612,-2 7 1004,-4 11-1004,-1 7 0,0-2 0,0 12 0,0-9 0,0 1 0,0 6 0,0 2 976,0-4 1,0 0 0,0 0-977,0 3 0,0 0 0,0 4 0,0-1 0,0-9 0,0-1 0,1 10 0,0-10 0,0-6 0,0-1 0,0-2 474,-1 1-474,0-2 0,0 0 0,0 0 0,1 3 0,1 0 0,2 3 0,1 3 0,-2-2 0,0 1 0,-1-6 0,-1 0 0,-1-3 0,0 1 0</inkml:trace>
  <inkml:trace contextRef="#ctx0" brushRef="#br0" timeOffset="46">8566 3148 24575,'4'2'0,"-2"1"0,2 0 0,1-2 0,3 2 0,1-6 0,2-1 0,1-2 0,0 0 0,1 0 0,2-1 0,2 0 0,-1 0 0,3 1 0,-1 1 0,-2 0 0,-1 1 0,-1 3 0,-12 6 0,-2 1 0,2 5 0,0 11 0,-2-5 0,2 1 0,-1-4 0,1 1 0,-1 2-580,1 3 1,0 3 0,0 1 0,-1 0 0,0-2 579,0-4 0,0-2 0,0 1 0,0 1-469,0 0 1,0 2 0,0 1 0,1 1 0,-1 0 0,0-1 0,0 0 340,0 0 0,0-2 0,-1 1 0,1 0 0,0 0 1,-1 0 127,1 0 0,0 0 0,0 1 0,1 0 0,-1-1 0,0 2-351,-1-1 1,1 1 0,0 1 0,-1-1 0,1 0 0,-1 0 0,1-3 350,0 4 0,0-2 0,1-1 0,-1 1-77,-1-1 0,0 0 1,0 0-1,0-3 77,2 2 0,-2-1 888,0-3 0,0 1-888,0-4 0,0 0 1638,1 1 0,0 0-1401,-1-1 1,0 0 1400,1 4 0,1 1-1529,-1-3 1,1 3 0,0-2-110,1 8 0,0-1 0,-1-1 0,2-1 566,0 1-566,-4-9 0,1-4 0,-1 2 0,-3 8 0,-4-5 0,-3 3 0,0-2 0,-2 3 0,-2-2 0,2 0 0,-1 0 0,1-2 0,1-5 0,2-1 0,-1 2 0,4 4 0,0 4 0,-1 3 0,1-6 0,0 1 0,0-1 0,0 5 0,-1-2 0,0-2 0,0-6 0,5-10 0,-1-1 0,1-2 0,0 1 0,2 2 0</inkml:trace>
  <inkml:trace contextRef="#ctx0" brushRef="#br0" timeOffset="47">2423 5994 24575,'5'12'0,"0"3"0,-1 1 0,0 2 0,4 3 0,1 1-1009,-3-3 1,0 1-1,0 1 1009,2 0 0,1 1 0,-1-1 0,0 0 0,-1 1 0,0-2 0,0 1 0,0 0 0,-1-1 0,1-1 0,-1 1 0,0 0 0,0-1 0,0 2 131,0 0 1,1 0-1,-2-2-131,2-1 0,-2-2 624,1 6-624,0-7 0,-4-7 0,0-6 1538,-2-2-1538,3-17 0,0 1 0,1-4 0,1-2 0,0 0-446,-1 5 0,-1-2 1,1 1-1,-1-1 1,1 0 445,0-1 0,0 0 0,1 0 0,-1-1 0,0 1 0,1-2 0,-1-1 0,1 0 0,-1 2 0,-1 2 0,-1 2 0,0 2 0,0-1-219,2-6 0,-1-1 0,1 1 219,-2-2 0,0 2 0,0 6 0,0 0 0,-1 0 0,0 2 0,3-7 0,-4 11 2598,3-5-2598,0-1 757,2-2-757,-1 2 0,-1 8 0,-2 6 0,-1 2 0,1 3 0,-1 1 0,-1 4 0,0-2 0,0 0 0,0-2 0,-4 1 0,-9 2 0,4-3 0,-2-1 0,-5 0 0,-1-1 0,0-1 0,-2 0 0,2-1-615,-2 0 1,-1 0 614,2 0 0,-1 0 0,-2 0 0,4 0 0,-3 0 0,2 0 0,-4 0 0,3 0 0,0 0 0</inkml:trace>
  <inkml:trace contextRef="#ctx0" brushRef="#br0" timeOffset="48">3075 6250 24575,'-6'-3'0,"0"0"0,1-1 0,-5-4 0,-1 0 0,-3 3 0,-1 1 0,-1 4 0,0 1 0,-6 2 0,0 1 0,1 4 0,2 2 0,5-4 0,2 2 0,1 4 0,2 2 0,8-1 0,1 1 0,0 6 0,3 1-243,3-4 1,1 0 0,0 0 242,2 4 0,3-2 0,-1-7 0,3-1 0,-1-2-21,-2-2 1,0-3 20,4-3 0,1-2 0,1-2 0,-1 0 0,-1-2 0,2 0-185,0-1 1,1-1-1,-1 0 185,-1 0 0,1-1 0,-4-1 0,0-6 0,-4-2 0,-4 2 0,-3-1 0,-3 1 0,-1-2 0,0 2 0,-1 2 0,0 0 0,-2-2 0,1 2 706,0 7-706,0 1 40,2 4-40,1 2 576,-1 1-576,1 4 0,0 9 0,1 0 0,0 1 0,0 0 0,0 1 0,0 4 0,0 0 0,2-2 0,1 1-256,-1-3 0,2 1 0,0 0 256,0 3 0,0 0 0,0-2 0,1 2 0,-2-1 0,-1 2 0,-2-2 0,2 2 0,-1-2 0,-1 0 0,0-2 0,0-5 0,0 0 0,-1 0 0,0-1 0,1 3 0,-8 0 0,-2-2 0,-1-5 0,-2-1 0,-4 3 0,-1-2 384,2-3 0,2-2-384,-4-6 0,11 1 0,3-12 0,3-1 0,2-1 0,0 0 0,1 0 0,0 1 0,1-1 0,1 1 0,5-2 0,3 0-696,-2 1 1,1-2 0,1 1 695,0 2 0,1 0 0,0 0 0,-1 1 0,2-2 0,-1 1 0,0 0 0,2-1 0,-1 1 0,-1 4 0,2 2 0,-4 3 0,-7 4 0,-3-3 0,3 0 0,-2 1 0,0 0 0</inkml:trace>
  <inkml:trace contextRef="#ctx0" brushRef="#br0" timeOffset="49">3524 5715 24575,'-3'3'0,"-1"4"0,-3 5 0,-2 3 0,0 0 0,0 2-955,0 1 0,-1 1 0,1 1 955,0-1 0,1 0 0,0 1-738,1-1 1,0 1 0,0 1 0,0 1 737,3-2 0,0 1 0,1 0 0,-1 0 0,1 0 0,-2 0 0,0 0 0,1 0 0,0 1 0,2-2 0,1 0 0,-1 1 0,2 0 0,-1-1 0,0-2-32,1 1 0,0-2 0,0-1 0,1 1 32,-1 4 0,1 0 0,-1-1 0,1-1 0,1-2 0,0-1 0,0-2 0,1 2 0,0-3 569,2-1 0,0-1-569,1 4 1500,1 0 0,1 0-1500,-3-4 0,0 0 902,1 2 0,1 0-902,1-1 0,-1 0 0,2 1 0,-1-2 0,-3-6 0,-3-5 0,0 0 0,3-2 0,-4 1 0,1 0 0</inkml:trace>
  <inkml:trace contextRef="#ctx0" brushRef="#br0" timeOffset="50">3555 6201 24575,'7'-4'0,"5"3"0,7 9 0,-9-2 0,1 0 0,3 5 0,-2 2 0,-4-3 0,-2 0 0,5 9 0,-8-6 0,-4 0 0,-5 9 0,5-5 0,-2 0 0,-2-3 0,-1-2 0,1 5 0,0-7 0,3-7 0,2-2 0,-1 0 0</inkml:trace>
  <inkml:trace contextRef="#ctx0" brushRef="#br0" timeOffset="51">3743 6176 24575,'-5'3'0,"2"1"0,-2 2 0,-1 6 0,1 1 0,-1 3 0,1-1-357,0-1 1,-1 2 356,0 4 0,0 3 0,1-3 0,2-5 0,1-1 88,0 1 0,1-1-88,3 0 0,2-9 0,4-2 0,1-2 0,10-3 537,0-2-537,3 2 0,-5-1 0,-7 4 0,-6-1 0,-2 1 0</inkml:trace>
  <inkml:trace contextRef="#ctx0" brushRef="#br0" timeOffset="52">3867 6329 24575,'2'11'0,"0"-2"0,0 1 0,0-1 0,1 1 0,-2 11 0,0-8 0,-1 1 0,1 2 0,0 0 0,-1-4 0,1-1 0,1 4 0,1-15 0,-1-1 0,0-2 0</inkml:trace>
  <inkml:trace contextRef="#ctx0" brushRef="#br0" timeOffset="53">4043 6140 24575,'3'0'0,"5"12"0,-3 1 0,1 2 0,1 0 0,1 2 0,0 0 0,1 4 0,-1 0 0,2 0 0,0-2 0,-2-6 0,-2-7 0,0-7 0,3-8 0,5-3 0,-5 2 0,1-2 0,1-2 0,0-1-170,-2 0 0,-1-2 0,1 1 170,1 1 0,-1 1 0,1-7 0,-2 4 0,-2 11 0,-5 2 0,-6 11 0,-8 6 0,7-2 0,2 2 0,1 2 0,3 2 0,0-2 0,0 0 0,2 0-156,3 4 0,2 3 1,-2-1 155,-2-1 0,-1-1 0,2-2 0,0-1 0,0 1 0,-1-1 0,-1 1 0,0 0 0,1 0 0,1 0 0,-1 0 0,-1 2 0,1 1 0,-1-2 0,0 0 0,-1-2 0,-1 2 0,-3 3 0,-2 0 0,1-2 0,1-7 0,0-2 0,-3 6 0,-1-5 0,4-12 0,-2-5 0,-1-4 0,-1-1 0,0 1 0,0-2 0,1-5 0,-1-3 0,2 2-482,-1-1 0,3-1 482,1-2 0,2-2 0,2 2 0,1 3 0,2 2 159,0 0 0,0 0 0,1 1-159,4-2 0,-1 2 0,-3 2 0,0 0 0,3-3 0,0 1 0,-4 5 0,1 0 0,3-6 0,0 2 0,0-1 0,1 1 0</inkml:trace>
  <inkml:trace contextRef="#ctx0" brushRef="#br0" timeOffset="54">4408 5924 24575,'5'13'0,"1"-1"0,1 8 0,-2-5 0,1 4 0,0 3 0,1-1-656,-2-2 1,0 0-1,1 1 1,0-1 0,-1 2-1,0 1 1,0 0-1,-1 1 1,1 0 0,1-1 637,-2-2 1,1-1-1,-1 1 1,1 0-1,-1-2 1,-1 0 292,0 1 1,-1 0 0,-2-1 0,2-2-276,0 1 0,-1-1 0,0-1 614,-1 2 1,0-2-615,0 2 0,-1-5 0,0-3 0,-1-3 0,1-3 0</inkml:trace>
  <inkml:trace contextRef="#ctx0" brushRef="#br0" timeOffset="55">4825 6131 24575,'4'1'0,"-1"1"0,2 1 0,6 1 0,6 7 0,-2-6 0,0 0 0,-4 0 0,1-1 0,1 1 0,-1-2 0,6-1 0,-7-1 0,-1-1 0,-7-1 0,-3 1 0,0-1 0</inkml:trace>
  <inkml:trace contextRef="#ctx0" brushRef="#br0" timeOffset="56">4870 6339 24575,'7'0'0,"2"2"0,2-1 0,2 3 0,1 0 0,3-2 0,2 0 0,-4 1 0,1-1 0,-2 0 0,7-1 0,-3 0 0,4-1 0,-15 0 0,-6 0 0</inkml:trace>
  <inkml:trace contextRef="#ctx0" brushRef="#br0" timeOffset="57">5430 5476 24575,'7'0'0,"13"0"0,2 0 0,2 2-851,-6-2 1,1 0-1,0 1 851,4 0 0,1 1 0,-3-1 0,3-1 0,-3 1 406,-6 0 1,-3 0-407,-1-1 0,-9 0 0,-1 0 0</inkml:trace>
  <inkml:trace contextRef="#ctx0" brushRef="#br0" timeOffset="58">5447 5531 24575,'-2'23'0,"0"-1"0,0-1 0,1 1 0,0-5 0,1 1 0,-1-1-649,1 0 1,0 0 0,0-1 648,1 1 0,1 0 0,0 1-726,0 0 1,0 2 0,0 0 0,1 0 725,0-2 0,1 0 0,0 0 0,-1 1 0,1 1-323,0 0 0,0 0 0,0 1 0,0 0 0,0-1 0,0 0 323,0 2 0,0 0 0,0-1 0,0 0 0,0-1 0,0 1 0,1 0 0,-1-1 0,-1 1-399,1 0 0,-1 0 0,-1 0 0,1-1 399,-1-2 0,0-2 0,0 1 0,-1 1 0,1 3 0,0 0 0,-1 0 0,0 0-108,0 0 1,0 0 0,0-2 0,-1 1 107,0 1 0,0-1 0,0-2 867,0 4 1,0 0-868,-1 0 0,0 1 0,-1-5 0,1 1 0,-1-1 0,0 2 0,1 1 0,-1-3 0,-1 1 0,2-3 2965,-1 3-2965,0-4 2160,0-9-2160,2-2 1663,1-3-1663,2 0 286,0-1-286,3 0 0,6 0 0,5 0 0,-3 0 0,1 0 0,-3 0 0,1 0 0,5 0 0,-1 0 0,5 0 0,-8 0 0,-2 0 0,0 0 0,-4 0 0,-6 0 0,3 0 0,0 0 0,5 0 0,-1 0 0,-2 0 0,-2 0 0</inkml:trace>
  <inkml:trace contextRef="#ctx0" brushRef="#br0" timeOffset="59">6015 5556 24575,'2'9'0,"0"0"0,6 12 0,-2-7 0,2 1 0,0 4 0,-1 1 0,4 0 0,0 0 0,-3-5 0,-2-1 0,5 6 0,0 0 0,-4-7 0,0-1 0,0 7 0,0-1 0,-2-4 0,-1 0 0,-3 6 0,1 1 0,-2-5 0,-1-6 0,-6 8 0,-6-3 0,5-5 0,-1-1 0,-3 0 0,-2-3 0,2-2 0,0-2 0,0-2 0,0 0 0,-6-6 0,8-5 0,8-1 0,0-2 0,-1-4 0,2-1 0,0 2 0,0 1 0,0 0 0,0 3 0,1 4 0,0 3 0,4-2 0,3-3 0,2 1 0,3 0 0,1 1 0,1 0 0,5-2 0,-1 2 0,-7 3 0,0 1 0,5-1 0</inkml:trace>
  <inkml:trace contextRef="#ctx0" brushRef="#br0" timeOffset="60">6303 5706 24575,'-11'6'0,"0"-1"0,2 1 0,-1 1 0,2 1 0,-1 1 0,-2 3 0,1 0 0,4-1 0,0 0 0,2 3 0,1 0 0,2 8 0,3-1 0,4-5 0,5-11 0,1-3 0,-2-5 0,1-6 0,0-5 0,1-5 0,-6 6 0,-1 0 0,2-8 0,-4 8 0,-1 1 0,0-2 0,-1 6 0,-1 9 0,0 3 0,0 12 0,4 5 0,-2 0 0,2-5 0,0 2 0,0-4 0,0 1-465,2 2 0,0 2 0,0 1 465,-1-2 0,0 2 0,0 0 0,0-4 0,0 1 0,1 0 0,-1 0 0,-1 3 0,0-2 0,0 0-14,0 2 1,-1-2 13,0 2 0,-1-1 0,-2 1 0,-2-7 0,-2 0 0,-9-1 0,-1-7 0,-1-4 696,2-2 0,0-3-696,-2 0 0,2-3 15,5-2 0,2-2-15,2-1 0,1 0 0,2 0 0,2 0 0,4-4 0,2 0 0,1 3 0,1 1 0,1-1 0,2 0 0,1 0-163,-1-1 0,0 0 0,0 1 163,3-2 0,-1 1 0,-2 1 0,-1 0 0,-1 2 0,0-2 0,5-3 0,-8 4 0,-4 9 0,-1-2 0</inkml:trace>
  <inkml:trace contextRef="#ctx0" brushRef="#br0" timeOffset="61">6642 5565 24575,'-1'8'0,"-2"3"0,0 2 0,0 2 0,0-2 0,-2 4 0,-1 2 0,0 0-469,1-2 1,0 2 0,-1 0 0,0 1 0,0 0 0,0 0 0,0-2-188,-1 5 1,0-2-1,0 1 1,0-1 0,0 2 356,0-2 0,-1 3 0,1 0 0,0-2 0,0-1 1,2-4 1454,-3 5 1,3-7-1157,4-7 0,1-7 0,0 0 0</inkml:trace>
  <inkml:trace contextRef="#ctx0" brushRef="#br0" timeOffset="62">6876 5921 24575,'-1'-2'0,"-2"1"0,-1 1 0,-7 7 0,-4 5 0,-2 3 0,8-4 0,1 1 0,1-2 0,2 0 0,1 4 0,0 0 0,1 4 0,1-4 0,2-1 0,1-4 0,-1 5 0,3-11 0,-1-2 0,3-3 0,0 0 0,4-3 0,1-1 0,4-2 0,-1-2 0,-1-2 0,-4 0 0,-1-3 0,-2 3 0,-3-7 0,0 5 0,-2-6 0,-3 1 0,1 3 0,-3-6 0,1 5 0,2 6 0,-1 0 0,0-1 0,-1 1 0,-3-7 0,-1-3 0,3 11 0,2 1 0,2 5 0,1 0 0,0 1 0,-1-1 0,1 3 0,-1 0 0</inkml:trace>
  <inkml:trace contextRef="#ctx0" brushRef="#br0" timeOffset="63">6953 5993 24575,'5'4'0,"0"1"0,1 5 0,0 3 0,-1 7 0,-3-4 0,-1 0 0,-1-5 0,0 1 0,0 10 0,-3-9 0,-4-8 0,-4 3 0,1-4 0,2-5 0,7 0 0,-1-2 0</inkml:trace>
  <inkml:trace contextRef="#ctx0" brushRef="#br0" timeOffset="64">7039 6003 24575,'-4'1'0,"1"1"0,0 0 0,-5 8 0,-2 3 0,4-2 0,-1-1 0,-1 7 0,2-4 0,5-8 0,1-2 0,1 0 0,3-2 0,3 0 0,4-1 0,-3-1 0,3 1 0,-9-1 0,1 1 0</inkml:trace>
  <inkml:trace contextRef="#ctx0" brushRef="#br0" timeOffset="65">6133 6442 24575,'0'6'0,"1"2"0,7 13 0,-3-7 0,1 1 0,1 0 0,1 0 0,0 1-193,-2-1 1,0 0-1,0 0 193,1-1 0,1 0 0,-1-1 0,1 3 0,-2 0 0,1-1 0,2 1 0,1 1 0,-3-1 0,0 0 0,0-1 0,1 1 0,-2-1 71,1 4 1,-2-2-72,-2-4 0,-1-2 0,1 9 0,-3-7 0,0-1 0,-4 0 435,-5 5-435,-9-5 0,5-7 0,-1-1 0,1-2 0,-1-1 0,-7-3 0,-1-2 0,7-4 0,0-1 0,-2-4 0,2-1 0,6-2 0,3-2 0,4-2 0,2 0 0,4-1 0,2 1 0,1 1 0,0 3 0,-2 2 0,1 2 0,6-2 0,-5 9 0,3-2 0,2 0 0,2-1 0,-3 2 0,-1 0 0,0 0 0,4-1 0</inkml:trace>
  <inkml:trace contextRef="#ctx0" brushRef="#br0" timeOffset="66">6473 6582 24575,'1'-1'0,"-2"2"0,-1 3 0,-4 6 0,-2 10 0,1-1 0,1-2 0,-1 4 0,1-1-422,1-2 1,1 0 0,-1 0 421,1-1 0,-1 1 0,1-1 0,0-2 0,0 7 0,1-4 0,2-3 0,3-16 0,2-1 0,9-11 0,4-2 0,-3 2 0,1-1 0,1 1 0,-2-1 0,1-1 0,-2 1 0,-5 3 0,-1 1 0,-3-2 0,-2 1 1264,-8 1-1264,-2-1 0,1 8 0,2 7 0,3 1 0,0 6 0,0 1 0,1 1 0,1 0 0,0 0 0,-1 3 0,0 2 0,0-2 0,2 4 0,0 0 0,0-4 0,-1-1 0,1 1-381,2 0 0,-1-1 1,0 1 380,0 3 0,0 1 0,0-1 0,0 2 0,0 1-201,0-2 0,0 0 0,-1-1 201,0-1 0,-1-2-92,1 5 1,0 0 91,-1 0 0,0-3 0,-1-3 0,0-2 0,0 8 1096,-2-12-1096,1-6 632,0-6-632,-8-9 200,0-6-200,2 5 0,1 0 0,1 2 0,2 0 0,-3-5 0,6-4 0,2 9 0,2-1 0,2-7 0,3-1-347,-1 5 1,0 0 0,2 0 346,0-1 0,1 0 0,0 0 0,0 2 0,1 1 0,-2 0 0,3-1 0,-1 1 0,1-3 0,-2 3 0,-2 4 0,1-6 0</inkml:trace>
  <inkml:trace contextRef="#ctx0" brushRef="#br0" timeOffset="67">6696 6464 24575,'0'5'0,"0"6"0,0 7 0,0 2 0,0-5 0,0 1 0,0 1-705,-1 3 1,0 1-1,1 2 1,-1-4 704,0-1 0,0-1 0,0 1 0,1 4 0,-1 2 0,0-2 446,0-6 1,0-2-447,1 1 0,0-2 0,0 1 0,0-14 0</inkml:trace>
  <inkml:trace contextRef="#ctx0" brushRef="#br0" timeOffset="68">6858 6548 24575,'2'3'0,"1"5"0,2-1 0,2 9 0,0 3 0,1-4 0,1 0 0,0 5 0,1 1 0,-2-6 0,-1-1 0,3 3 0,-2 0 0,2 0 0,-2 1 0,1 2 0,-1-2 0,-3 0 0,-1-2 0,-2-4 0,-1 2 0,-2-3 0,-5 3 0,-8-4 0,-3-3 0,-4-3 0,6-8 0,5-3 0,5-5 0,3-2 0,0-4 0,1 0 0,0 0 0,0 1 0,1 0 0,-1 4 0,1 3 0,-1 7 0,1-1 0,1-1 0,0-1 0,2 2 0,0 0 0,-2 2 0,2 1 0</inkml:trace>
  <inkml:trace contextRef="#ctx0" brushRef="#br0" timeOffset="69">7067 6659 24575,'0'9'0,"0"1"0,0 1 0,1 3 0,1 0 0,-1-1 0,1 1 0,1 5 0,-1 0 0,2 1 0,-2-8 0,1-11 0,0-4 0,1-3 0,8-10 0,-5 0 0,1 5 0,-1 0 0,0-6 0,2 3 0,-4-1 0,1-1 0,-1 2 0,-4 5 0,0 6 0,-1 5 0,0 4 0,1 3 0,0 2 0,1 4 0,0-1 0,2 3 0,-1 0-303,0-2 0,-1 2 0,1-1 303,1 5 0,2 1 0,-1-2 0,-2 1 0,1-1-226,1 0 1,0 0 225,-3 0 0,0 1 0,1-4 0,0 0 0,0 0-302,0 2 0,0 0 1,-1 0 301,0-1 0,0 1 0,0-1 0,-1-1 0,-1 0 0,0-1 0,-3 4 0,-3-2 0,1-5 0,-1-1 422,-4 1 1,-2-2-423,-9-5 0,3-7 0,-1-3 0,4-6 0,1-1 0,-3-3 0,2-1 225,7-1 0,2 2-225,-3-2 970,14 2-970,8-4 0,-5 6 0,3-1 0,0-2-625,-1 0 0,0-1 1,1-1-1,0 0 625,1-1 0,1 0 0,-1 0 0,0-2 0,-1 2 0,0-1 0,0 0 0,-1 1 0,-1 1 0,0 2 0,0 1 0,-1 0 0,-1 0 0,1 0 0,-1 0 0</inkml:trace>
  <inkml:trace contextRef="#ctx0" brushRef="#br0" timeOffset="70">7385 5373 24575,'-1'2'0,"0"0"0,1 1 0,0 0 0,2-1 0,1-2 0,6-3 0,14-1 0,0 1 0,0 3 0,-9 4 0,-10 8 0,0 3 0,1 1 0,0 5 0,0 0-575,-1-5 1,0-1 0,-1 5 574,0-4 0,0 2 0,1 3 0,-1 1 0,0 1 0,1 0 0,-1-1 0,0 0 0,0-3-656,0 4 1,0-2-1,-1-1 1,1 1 0,-1 3 489,0-4 0,1 2 0,-1 1 0,1 1 0,-1 1 0,1-1 0,-1 0 0,1-1 0,-1-3 1,-1-2 165,1 6 0,0-5 0,-1 0 0,1 3-379,0-4 1,0 3 0,0 1-1,1 2 1,-1-2 0,1 0-1,-1 0 1,0-4 378,-1 6 0,0-2 0,0-1 0,1 3-270,-1-4 1,0 2-1,1 1 1,0 1-1,0-1 1,-1-1-1,0-1 270,0 0 0,-1-2 0,-1 0 0,1-1 0,0 1 9,0 1 0,1-1 1,-1 1-1,1-2 1,-1-1-10,1 4 0,0-2 0,0-1 1599,0 3 0,1 2-1599,-1-2 0,1 3 0,-1-4 0,-1-5 0,1-1 1092,0 4 0,0 1 0,0-5-961,-1-2 3145,2-6-3256,-7-3 1605,0 0-1625,-7 1 0,-2-3 0,2 1 0,1-2 0,7-4 0,3 3 0,1-2 0</inkml:trace>
  <inkml:trace contextRef="#ctx0" brushRef="#br0" timeOffset="71">7914 6250 24575,'3'1'0,"1"0"0,-1-1 0,2 0 0,9 0 0,0 0 0,1 0 0,1 0 0,-1 0 0,2 0 0,0 0 0,-1 0 0,-9 0 0,-6 0 0</inkml:trace>
  <inkml:trace contextRef="#ctx0" brushRef="#br0" timeOffset="72">7919 6403 24575,'1'4'0,"-1"-2"0,2 0 0,2-1 0,5-4 0,1 1 0,7-3 0,-2 4 0,2-1 0,-7 2 0,-3 0 0,-6 0 0</inkml:trace>
  <inkml:trace contextRef="#ctx0" brushRef="#br0" timeOffset="73">8252 5233 24575,'3'1'0,"0"-1"0,1 1 0,8-1 0,0-1 0,4-1 0,4-1 0,-5-1 0,0 0 0,1 0-216,4-1 0,0 1 0,1 0 216,-5-1 0,0 2 0,-1-1 0,1 0 0,-4 1 0,-5 2 0,-7 0 0</inkml:trace>
  <inkml:trace contextRef="#ctx0" brushRef="#br0" timeOffset="74">8266 5262 24575,'-1'5'0,"0"6"0,1 5 0,0-3 0,0 0 0,1 4 0,0 0 0,-1 0 0,1 2-968,0 1 0,0 3 0,1 0 968,0-5 0,-1 0 0,0 1 0,1 0-466,0 0 1,0 1-1,1 1 1,0-1 0,0 1 465,-1 1 0,2 0 0,-1 0 0,0 0 0,1 1-466,-1-4 1,0 1 0,1-1-1,-1 1 1,0-1 0,0 1 465,1 3 0,0 0 0,0 0 0,0-1 0,0 0 0,-1-1 0,0 0 0,0-2 0,0 2-295,0 0 0,0 0 0,0 0 0,0 0 0,0-2 295,0 2 0,-1-2 0,1 1 125,-1 1 0,-1 0 1,1 0-1,0-1-125,0 2 0,1-3 0,-1 0 988,-2 4 0,0-2-988,2 1 0,0 0 0,-2-5 0,0 1 0,1 5 0,1 0 0,-2-6 0,1-1 0,-1 4 0,0 0 1508,1-7 1,0 1-1509,-1 6 0,0-2 2211,0 1-2211,1-4 0,0-1 1357,-1 1-1357,1 0 436,0 4-436,1-4 0,0-3 0,-1-3 0,0-5 0,0-3 0,6-1 0,-2 0 0,4 1 0,-2 0 0,2 1 0,3-1 0,2-1 0,2 0 0,1 0 0,1 0 0,5 0 0,-1 0 0,-1 0 0,-1 0 0,-5 0 0,-3 0 0,4 0 0,-9 0 0</inkml:trace>
  <inkml:trace contextRef="#ctx0" brushRef="#br0" timeOffset="75">8662 5453 24575,'1'-4'0,"1"-7"0,8-6 0,-4 2 0,2 3 0,3 3 0,7 1 0,-6 4 0,1 0 0,1 3 0,0 3 0,0 3 0,-1 2 0,-2-1 0,-2 2 0,-1 0 0,-1 2 0,0 8 0,-5 0 0,0 3 0,0 0 0,-3-6 0,-4-3 0,-3 0 0,-6 2 0,-6 1 0,2-2-1023,2 3 1,-1-1 1022,1-4 0,-3 2 0,-2 0 0,2-1 0,2-1 0,3-3 0,1-1 0,-1 1 0,-3 1 0,-1 1 0,3-1 0,3-2 0,2-2 0,8-2 0,8 1 0,-2 0 0,13 0 0,-4-2 0,1 0 0,3-1 0,2 0 0,0-1 0,3 0 0,1 0 0,0 0 0,-1 0 494,-1 0 0,-1 0 1,0-1-495,2 1 0,0-1 0,-5 0 0,-4-1 0,-10 1 0,0-1 0,-3 0 0,0-1 0,3-6 0,-2 5 0,2-3 0</inkml:trace>
  <inkml:trace contextRef="#ctx0" brushRef="#br0" timeOffset="76">8974 5549 24575,'7'-1'0,"5"1"0,0 0 0,1 0 0,-1 1 0,4 0 0,-1 1 0,6 4 0,-14 4 0,-5 9 0,-5 3 0,1-8 0,0 0 0,-2-2 0,0-1 0,-3 8 0,1-8 0,-1 1 0,2-2 0,-1 0 0,-4 7 0,2-5 0,6-11 0,2-3 0,0 0 0,0-1 0,0 2 0,0 0 0</inkml:trace>
  <inkml:trace contextRef="#ctx0" brushRef="#br0" timeOffset="77">9130 5560 24575,'-3'3'0,"1"1"0,0 0 0,-1 8 0,0 6 0,1-4 0,2 1 0,0 0 0,1 0 0,2-1 0,1-1 0,5 4 0,1-9 0,2-4 0,4-8 0,5 1 0,2-1-364,-5 0 1,0 1 0,0 0 363,1 0 0,0 0 0,-1 0 0,3 1 0,-3 0 0,-3 3 0,-13 0 0</inkml:trace>
  <inkml:trace contextRef="#ctx0" brushRef="#br0" timeOffset="78">8721 6363 24575,'3'-6'0,"0"0"0,1 1 0,-1 1 0,1 1 0,3-2 0,2 1 0,5 1 0,4 7 0,-4 4 0,-2 0 0,-5 1 0,-6 6 0,1 8 0,-3-4 0,-1 3 0,1-7 0,-1 1 0,1-1 0,-2 7 0,1-3 0,-1-4 0,0-1 0,-5 5 0,-3-3 0,-3 2 0,4-6 0,6-6 0,7-5 0,9-1 0,1 0 0,2 0 0,6 0 0,0 0 0,-3 0 0,0 0 0,-2 0 0,-2 0 0,-4 0 0,-6-1 0,1 0 0,7-1 0,6 0 0,-5 0 0,0 0 0,2 0 0,-1 0 0,6 0 0,-8 0 0,-8 1 0,-4 0 0</inkml:trace>
  <inkml:trace contextRef="#ctx0" brushRef="#br0" timeOffset="79">9090 6362 24575,'0'15'0,"0"-6"0,0 12 0,2 0 0,0-6 0,1 3 0,1 3 0,1 2 0,1-3 0,0-1 0,1 1 0,-1-2 0,5 2 0,-5-8 0,-2-11 0,2-10 0,1-6 0,1 0 0,2-3-455,-2 4 0,0-4 0,1 0 0,0-1 0,-1 3 455,2-4 0,-1 1 0,0 0 0,0 0 0,-1 0 0,0 0 0,-1 3 0,-2 3 0,-2 2 0,-1-3 0,-2 10 0,0 3 0,0 4 0,0 4 2275,0 9-2275,2-1 0,2 1 0,-2 3 0,2 1-414,0-2 0,1 0 0,-1 1 414,1 0 0,-1-1 0,0 1 0,1-1 0,-1 1 0,1 0 0,0 3 0,1 1 0,-2-3 0,2 0 0,-2-1-237,0 0 1,-1 1-1,0-1 237,-2-1 0,0 0 0,-2 1 0,1 3 0,-2-1 0,0-3 0,-2-2 0,1 1 0,-2 6 0,-1-2 0,0-6 0,-3-4 0,-4-6 0,-2-2 0,-5 0 0,3-5 0,-2-3 0,2-2-248,0-5 0,0-1 248,5 1 0,-2 0 0,3-2 0,-1-6 0,5-1 0,8 2 0,4 0 0,6-1 0,3 1 0,-1 4 0,1 0 0,2 2 0,1-1 0,1 0-165,-4 3 1,-1 0 0,1 0 0,0 0 164,0 1 0,1-1 0,-1 1 0,0-1 0,5-3 0,-1 1 0,-1 0 133,-2 3 0,-3 1 0,-1 1 0,-7 2 1</inkml:trace>
  <inkml:trace contextRef="#ctx0" brushRef="#br0" timeOffset="80">9433 5179 24575,'3'-3'0,"6"1"0,-2-1 0,3 0 0,-5 2 0,-2-1 0,0 2 0,2-2 0,3 1 0,1 1 0,-3 0 0,-1 0 0,-4 0 0,1 3 0,2 2 0,1 1 0,5 7 0,-3 1 0,-1-2 0,0 0 0,0 9 0,-3-7 0,1 2 0,-1 1-821,2 2 0,-1 3 0,1 0 821,-2-1 0,0 1 0,0 1 0,1-1 0,0 1 0,0-1 0,1 0 0,-1 0 0,-1 0 0,-1-1 0,0 0 0,0 0-442,0 2 1,-1-1 0,1 0 441,-1-1 0,1 0 0,-1 1 0,1-1 0,-1 1 0,1 1 0,0-1-583,-1-1 0,1-1 1,-1 0-1,1 1 583,0-1 0,-1-1 0,0 2 0,0 0 0,0-2 0,0 1 0,0-1 0,-1 0 0,1 0 0,-1-1 0,0 2 0,0-1 0,0 1 0,0-1-225,0 1 0,0-1 1,0 0-1,0-1 225,0 2 0,1-2 0,0 1 0,-1 0 0,0 0 0,0 0 633,1 4 0,1 0-633,-2-5 0,1 0 0,-1 0 0,1 3 0,-1 0 584,1-1 1,0 1-585,0-5 0,0-1 2580,-1 7-2580,2-9 0,-1 0 1233,2 10-1233,-1-7 0,2 2 384,-3-6 1,2 1-385,-1 0 0,1-1 0,-1 0 0,-1-3 0,-2-6 0,0-1 0,-3-1 0,1 0 0,-3 1 0,1 0 0,-4 0 0,-6 3 0,2 0 0,-5 2 0,-2 0 0,-1 0-410,2-3 0,-2 1 1,-2 0-1,-1 0 1,0 0-1,0-1 0,1 1 1,0 0-22,1 0 1,1-1 0,-1 1 0,2 0 0,-2-1 0,1 1 0,-1-1 430,1 0 0,-1 1 0,-1-1 0,1 0 0,0 0 0,1-1 0,3 0 0,2-2 0,-14 1 0,14-4 0,28-5 0,6-2 0,-8 2 0,5 0 0,1 0 0</inkml:trace>
  <inkml:trace contextRef="#ctx0" brushRef="#br0" timeOffset="81">9210 3848 24575,'7'0'0,"5"2"0,0 2 0,5 2 0,-3 0 0,4 3 0,1 2 0,-2-2-1093,2 2 1,0 1 0,1 1 671,-3-2 1,2 3 0,0-1 0,-1 1 0,0-1 420,1 1 0,-1-1 0,0 1 0,0 1-384,-4-4 1,1 2 0,0 0 0,0 0 0,-1 0 0,0-1 383,2 2 0,-2 0 0,1 0 0,0 0 0,1 2 0,-1-3 0,1 1 0,1 1 0,-1 0 0,1-1 0,-1 0 0,-2-1 0,3 2 0,-3 0 0,1-1 0,0 0-69,1 0 0,0-1 0,1 2 0,0-2 0,-1 0 69,-2-2 0,1 0 0,0 0 0,-1-1-331,0 1 0,0-1 1,1 0-1,0 1 331,0 0 0,1 1 0,-1 0 0,0 0 0,0-1 0,0 0 0,-2 0 0,1 0 0,-1 1 0,2 1 0,-1 0 0,1 1 0,-2-1 0,-1 0 0,0-2 0,1 2 0,-1 1 0,2 2 0,1 0 0,-1 0 0,1-2-50,-1-1 1,0-1-1,0-1 1,1 2 49,0-1 0,1 1 0,1 1 0,0-1 0,0-1 0,-1 0 0,4 0 0,-1 0 0,0-1 0,0-2 481,-1 0 0,0-1 0,-2 0 0,0-2-481,6 1 0,-3-1 500,3-1 1,-12-5 0,-6 0 0</inkml:trace>
  <inkml:trace contextRef="#ctx0" brushRef="#br0" timeOffset="82">10872 5157 24575,'-6'6'0,"-5"7"0,-3 2 0,-1 3-1093,3-5 1,-1-1 0,0 3 936,-2 0 1,1 2-1,-2 0 1,1-2 155,3-1 0,0-2 0,0 1 0,-1 0 0,-1 4 0,0-1 0,0 2 0,0 1-341,2-2 1,1 1 0,0 1 0,-1-1 0,2 0 340,1-3 0,-1-1 0,1 1 0,-1 1 0,0 2 0,0 2 0,-1 1 0,1-2 0,1-1 0,-1-1 0,1-3 0,0 2 131,-2 4 1,0 0 0,0-1-132,1-3 0,1 0 0,0 0 0,-2 0 0,1-1 0,0 0 0,-1 3 0,0-1 0,1-2 0,0-1 850,2 0 1,0-2-851,-4 3 0,0-2 0,-1 0 0,-3 2 0,-1 1 1217,2-3 0,0 0-1217,0-1 0,2 0 1070,4-1-1070,3-4 0,2 3 0,-2 0 0,-1 1 0,-8 6 0,1-1 0,2-3 0,0-2 0,-1 1 0,1 0 0,1 2 0,4-1 0,1-1 0,-1 1 0,-3 1 0,2 0 0,4-11 0,4 0 0,0-1 0,0 0 0,0 0 0,0-1 0,0 0 0</inkml:trace>
  <inkml:trace contextRef="#ctx0" brushRef="#br0" timeOffset="83">11473 4338 24575,'0'-4'0,"2"-2"0,3-6 0,5 1 0,2-4 0,4 5 0,-2 5 0,1 7 0,-5 1 0,1 8 0,-4 2 0,-2-2 0,1 2 0,0-3 0,0-1 0,-1 2 0,0 0 0,3 5 0,-4-4 0,-8 3 0,-4 2 0,1-8 0,0 1 0,-7 8 0,0 0 0,1-1 0,4-1 0,3-4 0,0-1 0,1 1 0,3-1 0,4-8 0,5-3 0,6-2 0,1 1 0,1 0 0,0 0 0,0 0 0,3 1-533,1-1 1,3-1 0,0 1 0,0 0 0,-1 0 532,2 1 0,0 0 0,-1-1 0,-1 1 0,1-1 0,-3 0 0,-4 1 0,-2 0 0,-26 1 0,3-2 0,-1-3 0,0 0 0,5 0 0,-3-4 0</inkml:trace>
  <inkml:trace contextRef="#ctx0" brushRef="#br0" timeOffset="84">11265 4117 24575,'6'-1'0,"10"1"0,-4 0 0,1 0 0,2 0 0,2 0 0,0 0 0,5 0 0,-1 0 0,0-1 0,-2 2 0,2-1 0,-16 0 0,-5 1 0</inkml:trace>
  <inkml:trace contextRef="#ctx0" brushRef="#br0" timeOffset="85">11281 4128 24575,'-1'17'0,"0"-4"0,1 4 0,0 0 0,-1 3 0,1 0 0,0 0 0,-1 1 0,0 0 0,0 1-630,1-2 0,0 1 0,0-1 0,0 0 630,-1-1 0,0-1 0,1 1-834,0 2 0,1 2 0,1 0 834,-2-5 0,0 0 0,0 1 0,0 1 0,0 0-319,1 1 0,-1 2 1,1 0-1,-1 0 0,0 0 1,1-1 318,-1 0 0,0-1 0,0-1 0,0 1 0,0 0 0,0 0 0,0 0 0,0 2 0,0-2 0,0-1 0,0-2-287,0 0 0,0-2 0,0 1 287,0 2 0,0 2 0,0-1 0,0 0 0,0-1 0,0 0 0,0 1 0,0-3 0,0 2 0,0-1 0,0 1 0,0 0 0,0 0 0,0 0 0,0-1 0,0 0 0,0-2 0,0 1 0,0 2 0,0 0 0,0 0 0,0-2 0,0 0 0,0-2 204,0 5 1,0-1-205,-1 2 0,1 1 0,-1-2 0,0 2 0,1-1 0,-1-4 0,0 1 0,1 0 0,-1-2 0,2 0 0,-1-1 1024,0 3 1,0-1-1025,0 1 0,0 0 1638,0-5 0,0-1-1578,0 2 0,0-1 1199,0 3-1259,1 2 682,0-2-682,0 4 0,-1-8 0,0 1 0,1-10 0,-1-1 0,1 0 0,-1 0 0,1 0 0,0-1 0,3-1 0,1 2 0,4 3 0,6 2 0,-4-2 0,1 0 0,7 3 0,-6-5 0,-1-1 0,4 0 0,-5-3 0,-2 0 0,-7-1 0,8 0 0,8-4 0,1 1 0,-2-1 0,-7 1 0,-7-1 0,-2 2 0,0-1 0</inkml:trace>
  <inkml:trace contextRef="#ctx0" brushRef="#br0" timeOffset="86">11662 5507 24575,'3'-9'0,"1"-4"0,0-2 0,0 3 0,0 0 0,2-5 0,0-2 0,1 1-814,-2 3 0,1 1 0,-1-1 814,4-6 0,-1-1 0,1 1 0,-2 2 0,0 1 390,-1 0 0,0 4-390,-3 7 402,-2 10-402,0 1 0,-1 8 0,0 3 0,0 2 0,0 4-569,0-4 0,0 3 0,0 0 1,0 0 568,0 0 0,0 0 0,0 0 0,0 0 0,0-1 0,1 0 0,-1 0 0,0 0 0,0 2 0,0 1 0,0 0 0,1-2 0,0 3 0,1 0 0,0-1 50,-2-2 0,0 0 0,0 0 0,0-1-50,1-2 0,0 0 0,0-2 0,-1 1 0,0-3 0,-1-9 0,0-7 0,0-4 460,1-4 1,0-2-1,0 3 1,0-10-1</inkml:trace>
  <inkml:trace contextRef="#ctx0" brushRef="#br0" timeOffset="87">11932 4043 24575,'0'4'0,"1"-1"0,0-2 0,2 1 0,-2-2 0,8-2 0,2-3 0,8-2 0,1 2 0,-5 1 0,-5 4 0,-5-2 0,-3 3 0,3 5 0,1 3 0,2 6 0,1 2 0,-1-1 0,-2-3 0,1 2 0,-1 0-577,0 2 0,-1 0 0,1 2 577,0-2 0,1 1 0,0 2 0,0-1-656,-2 2 1,0 0-1,0 1 1,0 0 0,0 1 486,-1-1 0,0 0 0,0 0 0,0 1 0,0 0 1,-1 1-301,1-3 1,0 2 0,-1-1 0,1 0 0,0 1 0,-1 0 0,1 0 395,-2-3 1,1 1-1,-1 0 1,1-1-1,-1 1 1,0-1 0,1-1-1,-1 0 73,0 3 0,1 0 0,0-1 0,0-1 0,-1 2-283,1-2 0,-1 1 1,1 0-1,0 0 1,-1-1-1,0 0 1,0-1 282,0 2 0,0-1 0,0-1 0,-1 3-112,1-2 0,0 2 1,0 2-1,0-1 0,0-1 1,0 0 111,-1 1 0,0-2 0,0 0 0,1 0 396,-1 0 0,0-1 1,0 1-1,1-2-396,0 2 0,-1 0 0,1-2 1638,1 2 0,-1-2-1541,0-1 1,0-1 2886,0 3-2984,1-5 0,0 0 1474,-2-3 1,0 0-1475,1 0 0,1-1 1537,-3 7-1537,3-6 0,-3 3 0,1-3 0,-1 2 0,0-1 0,-2-2 0,-6 2 0,-1-4 0,-5 1 0,-4 0 0,4-3 0,-1-1 0,-2 1 0,-1 1 0,1-1 0,-1-2 0,2-1 0,1 0 0,3-2 0,1-3 0,8 0 0,2-2 0,0-2 0,1 2 0,0-1 0</inkml:trace>
  <inkml:trace contextRef="#ctx0" brushRef="#br0" timeOffset="88">11593 2399 24575,'4'12'0,"1"1"0,0 1 0,0 0 0,2 1 0,1 2-656,0 1 1,3 2-1,0 2 1,0-1 0,-2-1 102,0-1 0,-1-2 0,-1 0 0,2 1 553,0-1 0,1 1 0,1 1 0,-1-2 0,-3-1 680,1 2 1,-1-1-681,1 0 0,-1-1 0,0 2 0,-1 0 473,0 0 1,0-2-474,0-1 0,-1-2 0,2 9 0,2-3 2920,-4-7-2920,0 3 261,1 5-261,0-1 0,-1-6 0,0 1 0,-2 0 0,1 1 0,4 6 0,-1-1 0,-4-6 0,1-1 0,1 3 0,0 1 0,0-3 0,2 2 0,-4-4 0,1-1 0,1-3 0,-4-3 0,1 0 0,2 3 0,2 4 0,2 1 0,-1-1 0,0-3 0,-2-1 0,2 0 0,-1 0 0,3 6 0,-4-8 0,1 2 0,-2-10 0,2-3 0,-3 1 0,1 0 0</inkml:trace>
  <inkml:trace contextRef="#ctx0" brushRef="#br0" timeOffset="89">12664 4823 24575,'6'0'0,"1"3"0,8-3 0,-2 0 0,3-1 0,0 0 0,2-1 0,-1 0 0,1 0 0,0 1 0,5-2 0,-4 1 0,-12 2 0,0 0 0</inkml:trace>
  <inkml:trace contextRef="#ctx0" brushRef="#br0" timeOffset="90">12708 4942 24575,'6'-2'0,"3"0"0,4 1 0,3 0 0,3 1 0,0-1 0,-2 1 0,2 0 0,-2 0 0,2 0 0,-1 0 0,5 0 0,-16 0 0,-6 0 0</inkml:trace>
  <inkml:trace contextRef="#ctx0" brushRef="#br0" timeOffset="91">13365 4284 24575,'2'3'0,"1"2"0,2 7 0,2 3 0,1 1 0,1 2-661,1 0 1,0 1-1,1-1 661,-4-4 0,-1 0 0,2 0-477,3 3 0,1 1 1,0 1-1,-1-2 477,0 1 0,-1-1 0,1 0 0,0-1 0,1 2 0,0-1 0,-1 0 299,-2-2 0,0-1 0,-1-1-299,2 1 0,-3-1 0,2 5 0,-4-7 913,-1-2-913,-2-5 2079,0-1-2079,-2-1 0,2 1 0,-2 0 0,1-1 0,-1-1 0</inkml:trace>
  <inkml:trace contextRef="#ctx0" brushRef="#br0" timeOffset="92">13531 4564 24575,'-3'4'0,"2"-2"0,-3 3 0,0 0 0,-2 1 0,-6 7 0,1 0 0,-4 3 0,1-4 0,-1 2 0,-2-1 0,0 2-547,1-2 1,0 0 0,0 0 0,-2 1 0,1-1 0,1-1 454,-2 1 1,0-1 0,0-1 0,0 0 0,1 0 91,-4 2 0,1 1 0,2-2 0,2-4 0,-7-5 0,20-4 0,4-2 0</inkml:trace>
  <inkml:trace contextRef="#ctx0" brushRef="#br0" timeOffset="93">13827 3827 24575,'2'-2'0,"1"0"0,2-1 0,3 2 0,4 0 0,9-1 0,-4 0 0,-2 1 0,-1-1 0,0 0 0,1 0 0,-11 2 0</inkml:trace>
  <inkml:trace contextRef="#ctx0" brushRef="#br0" timeOffset="94">13757 3877 24575,'0'9'0,"0"6"0,2 3 0,1-3 0,0 1 0,1 2 0,1 2 0,0 0-820,-2-4 1,2 1 0,-2 0 0,2 2 514,-1 2 1,2 1-1,-1 2 1,0-1 0,0 0-1,0-3 305,-1-1 0,-1-2 0,0-1 0,1 3-188,-1-1 1,1 2-1,-1 2 1,1 0 0,0-2-1,-1 0 1,-1-3 187,1 3 0,-2-2 0,1 1 0,-1-1 0,0 2 0,0 1 0,0 1 0,0-1 0,0 0 0,0-1 0,1 0 0,-1 0 0,0-1 0,-1 2 0,1-1 0,-1 0 0,0 1 0,0 0 0,0-1 0,0-1 0,1 4 0,0-1 0,0 0 0,-1-1-116,0-2 1,0-1-1,0 0 1,0-2 115,0 7 0,0-3 0,0-5 0,0 0 0,1 1 0,0 1 0,-1 2 0,0 0 0,1-1 0,0 0 0,-1 4 0,0 0 1630,1-9 1,0 1-1631,-1 5 0,0 0 0,1-2 0,1 1 839,-1-3 1,0 2 0,0-1-840,0 5 0,0 0 0,1 1 0,-1-1 0,-1-3 0,0-1 0,0 0 0,1 0 329,0-4 1,-1-1-330,0 5 0,1-2 0,-1-3 0,0-1 0,0 5 0,0 0 0,0-2 0,0 0 0,0-2 0,0 1 219,0 4 1,0 0-220,0 3 0,0-5 0,-1-1 0,-1-4 0,0 3 0,1-5 0,1-2 0,0 0 0,3-6 0,0 0 0,4-2 0,8-1 0,4 2 0,-2 0 0,1 1 0,1-1-229,1 1 0,2 0 1,-1 0 228,-2 0 0,-1 1 0,-2 0 0,-1 0 0,-5 0 0,-5-2 0,-6-1 0,0-2 0,0-4 0,2-1 686,3-9-686,-1 6 0,-1 1 0,3-4 0,-2 1 0</inkml:trace>
  <inkml:trace contextRef="#ctx0" brushRef="#br0" timeOffset="95">14230 3991 24575,'-1'-6'0,"0"-4"0,2-6 0,5-5 0,-1 3 0,1 6 0,-3 9 0,1 7 0,4 8 0,-2-1 0,1-1 0,1 3 0,-2 0 0,0 2 0,-1 3 0,-2 3-437,1-3 0,-2 1 0,-2 0 437,-2 0 0,-3 0 0,0 0 0,1-1 0,-1 0 0,0-2 0,-2 2 0,-1-3 0,0-2 0,0-3 0,0 2 0,1-3 0,0 1 0,-5 6 0,3-4 1311,5-6-1311,3-4 0,1 1 0,1 0 0,1 0 0,7 0 0,1-3 0,3 0 0,5 0 0,3-2 0,-1 1-628,2-1 0,2 1 628,-4 0 0,3 1 0,0-1 0,-5 1 0,-5 0 0,-2 1 0,8-1 0,-4 0 0,-14 0 0,-4-2 0,0-2 0,-3-4 0,3 4 0,-1-1 0</inkml:trace>
  <inkml:trace contextRef="#ctx0" brushRef="#br0" timeOffset="96">14462 4134 24575,'8'-4'0,"8"3"0,-4 0 0,1 1 0,0 2 0,0 1 0,4 0 0,-6 4 0,-9 2 0,0 9 0,-4-3 0,0 3 0,0 0 0,-1 0 0,-2 1 0,0-2 0,0 3 0,-1-9 0,4-8 0,2-3 0,0-2 0,1-1 0,0 1 0</inkml:trace>
  <inkml:trace contextRef="#ctx0" brushRef="#br0" timeOffset="97">14628 4151 24575,'-4'0'0,"1"0"0,1 0 0,-2 7 0,1 4 0,0 9 0,2 1 0,1-7 0,1-1 0,3 9 0,1-8 0,3 1 0,0-2 0,1-2 0,3-2 0,3 2 0,2-1 0,-1-4 0,5-8 0,-1-4 0,1 2 0,-2-3 0,-6-1 0,-3 0 0,-2-1 0,-8 7 0</inkml:trace>
  <inkml:trace contextRef="#ctx0" brushRef="#br0" timeOffset="98">14247 5152 24575,'3'-2'0,"1"-3"0,7-4 0,1 4 0,2-1 0,-2 11 0,-3 2 0,0 6 0,2 1 0,-4-3 0,-1 1 0,0 1 0,-3 6 0,-1-5 0,1 2 0,-1 0 0,-1 1 0,-3 0-551,0-1 1,-1 2 0,-1 1-1,-1-2 551,-2-1 0,0 1 0,-1-2 0,0 1 0,0 0 0,1 0 0,-1 0 0,0 0-177,-5 4 1,0-1-1,1-2 177,2-1 0,1-1 0,2-3 0,1 0 0,0 5 0,8-8 0,7-2 2137,0-3-2137,7-3 0,3-1 0,-3 0 0,2-1-13,2 1 0,2-1 0,-2 0 13,0 1 0,-1 0 0,0 0 0,-3-1 0,-6 0 0,-8-1 0,2 0 0,-2-2 0,4 2 634,1-2-634,-1 3 0,-1-2 0,-4 3 0,-1-1 0</inkml:trace>
  <inkml:trace contextRef="#ctx0" brushRef="#br0" timeOffset="99">14580 5359 24575,'1'8'0,"0"1"0,-1 2 0,0 2 0,2 7 0,0 3 0,1-2 0,-2-2 0,0 0 0,2 2 0,0 1 0,-1-5 0,2-7 0,-2-3 0,2-4 0,2-4 0,10-8 0,-4-2 0,2-2 0,4-4 0,-3-2 0,-4 5 0,-2-2 0,1 0-291,2-2 1,2-1-1,-1 0 1,-2 1 290,-3 2 0,-2 1 0,0 1 0,1-2 0,-4 4 0,-4 7 0,-2 10 0,-2 12 0,3-4 0,0 4 0,1 0 0,0 3 0,0 0-403,0-1 1,0 1 0,0 0 402,1 3 0,0 0 0,0-2 0,0-2 0,0-1 425,1 3 0,0-1-425,1-4 0,-1 0 0,-1 1 0,1 3 0,0-1-248,0 1 1,0-1 0,-1 0 247,0-1 0,-1 1 0,0-2 0,0 3 0,-1-3 0,-3 2 0,-5-5 1214,-7-2-1214,1-4 0,-1 0 122,2-3 1,-1-4-123,2-2 0,1-4 802,2-12-802,13-4 0,6-2 0,-3 8 0,3 1 0,-1-1-427,4-4 1,1-2 0,-1 2 426,-1 2 0,1 1 0,-1 0 0,0 0 0,0 2 0,0-1 0,-2 1 0,0 0 0,1 0 0,2-2 0,2 0 0,-1 2 0,1-4 0,0 2 0,1 0 0,-2 4 0,-4 6 0</inkml:trace>
  <inkml:trace contextRef="#ctx0" brushRef="#br0" timeOffset="100">14939 3711 24575,'4'-2'0,"1"1"0,-1-2 0,0 2 0,3-4 0,8 2 0,4-4 0,-8 4 0,1 0 0,5 0 0,-6 1 0,-7 3 0,1 7 0,-2 4 0,2 0 0,0 3 0,1 6 0,-1 1-825,1-5 1,-1 2 824,0-1 0,0 3 0,0 2 0,-1-1-820,0-1 1,-2 0 0,1 0 0,1 3 650,-1-6 1,1 2-1,0 0 1,0 2-1,1 0 1,-1-1-1,0 1 1,0-1-242,-1-1 0,0 0 1,-1 0-1,0 0 1,1 0-1,0 0 0,-1 0 1,1 1 303,0-1 1,1 2-1,-1-1 1,1 0 0,0 1-1,-1-1 1,1 1 0,-1-1-1,0 0 106,1 1 0,-1 1 0,0-1 0,0 0 0,0 0 0,-1-2 0,1 1 0,0-1 0,-1 3 0,2-1 0,-2-1 0,1 0 0,0 1-272,-1-1 1,1 0 0,0 1 0,-1 0 0,0-1 0,1 0 0,-1-2 271,0 3 0,1-2 0,-1 0 0,0 2 0,0-4 0,1 2 0,-1 1 0,1 0 0,-1 0 0,1 1 0,-1-2 0,1 0 0,0 1 0,0-1 0,0-1 0,0 1 0,-1 1 0,1-2 0,0 1 0,0 0 0,-1 0 0,1 0 0,0-1-83,1 3 1,-1-1 0,1 0-1,0-1 1,-1 0 82,0 1 0,0 1 0,0-2 0,0-1 694,1 2 1,-1-1-1,1-1-694,-1 0 0,0 0 0,0-1 0,-1 4 0,0 0 0,1-6 0,-1 1 0,0 0 0,0 0 0,-1-1 0,1 0 1638,0 3 0,0-2-1211,-1-5 0,0-1 2833,1 3-3260,-1-3 2504,0-1-2504,-1 0 833,0 5-833,-5 4 0,-4 1 0,-2-6 0,-3-4 0,6-9 0,-3-1 0,1 0 0,-6 0 0,-4 1 0,5 1 0,-1 1 0,0 0 0,0-1 0,0 0 0,1 0 0,-6 2 0,5-1 0,10-3 0,6 0 0,3 0 0</inkml:trace>
  <inkml:trace contextRef="#ctx0" brushRef="#br0" timeOffset="101">9769 7511 24575,'4'-3'0,"16"1"0,-8 1 0,1 0 0,5 2 0,4-1 0,1 1 0,0 0-547,-4 1 1,0 1 0,0-1 0,1 1 0,1 0 0,-1 0 77,2-1 1,-1 0 0,2 1 0,0-1 0,0 0 0,0 1 0,0-1 112,-2 1 1,1 0 0,0 1 0,0-1 0,0 1 0,0 0 0,-1-1 0,-1 0 355,1 0 0,1 0 0,-2 0 0,0 0 0,-1-1 0,-1 1 566,4 0 1,0 0 0,-3 0 0,-1 0-567,0 0 0,-4-1 0,-9-1 0,-4-1 0</inkml:trace>
  <inkml:trace contextRef="#ctx0" brushRef="#br0" timeOffset="102">9831 7751 24575,'5'0'0,"5"2"0,9-2 0,-3 1 0,2-1 0,2 1-656,-3-1 1,0 0-1,2 0 1,1 0 0,2 0 290,-3-1 1,1 1 0,2-1 0,1 1 0,0-1 0,1 0 0,-2 1 0,0-1 0,-2 1-183,4-1 1,-3 1 0,0 0 0,0 0 0,0 0 0,3 0 356,-3 0 0,2 0 0,2 0 1,0 0-1,0 0 0,0 0 0,0 0 1,-3 1-1,-1 0 0,-3 0 190,3 0 0,-3 1 0,-1 0 0,1 1 230,1-2 0,2 1 1,-1 0-1,-2 0 0,-3 0 1,0 2-1,-7-1 0,-7-2 1</inkml:trace>
  <inkml:trace contextRef="#ctx0" brushRef="#br0" timeOffset="103">10483 7425 24575,'5'6'0,"2"1"0,4 3 0,3 1 0,0-1 0,1 0 0,2 0-547,-1-2 1,1 0 0,1 1 0,1 0 0,1-1 0,-2 0-1,0 1 1,-1-1 0,1 0 0,-1 1 0,0-2 0,1 1 382,2 0 0,1 0 0,0-1 0,-2 0 0,0 0 864,4 3 1,-2-1 0,-4-2-701,-3 0 1175,-5-1-1175,-7-5 0,-2 2 0,1 1 3276,-1 13-2866,-1-3 1,-2 2-411,0-1 0,-1 2 0,-1 0-724,-2 2 1,0 1 0,-3-1 723,0-1 0,-1 1 0,-2 0 0,-1-2-656,-1-2 1,-2 0-1,-1 0 1,0-1 0,0-1 639,0 1 0,-1-2 0,1 1 0,-1-1 0,0-1 16,0-2 0,1 0 0,-1 0 0,1-1 0,0-2-14,-4 2 1,2-2-1,2-3 14,4-1 0,3-1 0,-1-1 0,10 0 0</inkml:trace>
  <inkml:trace contextRef="#ctx0" brushRef="#br0" timeOffset="104">11597 6439 24575,'0'-5'0,"0"0"0,-1 4 0,-4-1 0,-2 1 0,-2-1 0,-3 6 0,0 7 0,0 4 0,1 0 0,2-3 0,-1 1-384,0 3 1,-2 1 0,1 0 383,3-2 0,0-1 0,0 1 0,0-1 0,0 1 0,1-1 0,-1 7 0,1 0 0,5-7 0,1 0 0,2 7 0,0-1 0,0-7 0,0 0 0,3 8 0,0-1 0,-1-9 0,0 0 0,4 6 0,-1 0 0,-1 0 0,0 1 351,2 4 1,0 0-352,-3-2 0,-1-2 0,1-2 0,-1-1 0,-2-1 0,0-1 0,-1-1 0,-4 0 0,-2 2 0,-2-1 0,-3 2 0,-1-1-431,-3 2 1,-1-1 0,0 0 430,0 1 0,-1 0 0,1-2 0,-2 0 0,2-3 417,3 0-417,12-9 0,4 6 0,1 4 0,1 2 0,1 5 0,1-1 0,0 2 0,0 1-572,-2-3 0,1 0 1,-1 2 571,0 0 0,1 1 0,-1 2-547,-2-4 1,1 0 0,-1 2 0,0 1 0,1 0 0,-1-1 519,1 0 0,0-1 1,0 1-1,0 0 0,0 0 1,0 1-1,0 0-338,-1-2 1,0 0 0,-1 1 0,1 0 0,0 0 0,-1 0 0,1 0 0,0-1 0,-1 1 260,1 0 0,0 1 1,0-1-1,0 0 1,0 0-1,0 0 0,0-1 1,-1 0 103,1 2 0,0 0 0,-1 0 0,0-2 0,1 1 0,-1-1-111,0 0 0,0 0 1,0 0-1,-1-2 1,1-1 110,-1-1 0,0 0 0,0-2 458,-1 3 1,1 0-459,-1-5 0,0 1 3276,3 4-3241,1-3 0,-1-10 0,0-3 0</inkml:trace>
  <inkml:trace contextRef="#ctx0" brushRef="#br0" timeOffset="105">11783 6540 24575,'5'-6'0,"9"-4"0,-1 3 0,3 2 0,6 1 0,0 1 0,-5 1 0,-2 1 0,1 6 0,-3 3 0,-11 3 0,0 0 0,-2 1 0,-2 4 0,1-1 0,-1 0 0,-3 3 0,-1 0-422,0-2 0,-1 1 0,0 1 422,-1 0 0,1 0 0,-1 0 0,0-1 0,0 0 0,0-1 0,0 1 0,0-2 0,-2 4 0,6-8 0,1-2 0,2-1 0,2-5 1266,0 0-1266,5-1 0,5-2 0,1 0 0,0 0 0,3 2 0,0 0 0,4-1 0,0-1 0,-6 2 0,0 0 0,5-2 0,-11-3 0,-6 2 0,4-5 0,-4 4 0,3-2 0</inkml:trace>
  <inkml:trace contextRef="#ctx0" brushRef="#br0" timeOffset="106">12234 6728 24575,'4'0'0,"-1"0"0,-1 0 0,1 0 0,2 0 0,2 0 0,4 0 0,2-1 0,-1 0 0,0 1 0,2-1 0,0 0 0,4 1 0,-14 1 0,-3-1 0,-1 1 0</inkml:trace>
  <inkml:trace contextRef="#ctx0" brushRef="#br0" timeOffset="107">12248 6842 24575,'8'0'0,"0"1"0,12 0 0,-7 0 0,1 1 0,4-1 0,-1-1 0,-2 0 0,-2 1 0,3-1 0,-11 0 0</inkml:trace>
  <inkml:trace contextRef="#ctx0" brushRef="#br0" timeOffset="108">12654 6552 24575,'1'-4'0,"3"-3"0,2-2 0,0 0 0,7-5 0,-3 5 0,9 1 0,-6 2 0,4 4 0,-6 5 0,-1 2 0,-1 5 0,0 1 0,-3 0 0,2 5 0,-4-6 0,-1 8 0,0-8 0,-1 5 0,-1 3 0,-2 3 0,0-9 0,-1 0 0,-3 8 0,1-8 0,-1-6 0,-1 2 0,-1 3 0,-1-2 0,-1 2 0,2-2 0,0 0 0,-8 8 0,5-6 0,7-6 0,0 1 0,0 0 0,-1 4 0,1-2 0,1-1 0,0-2 0,1 1 0,-5 10 0,1 4 0,-2-1 0,3-9 0,3-10 0,1-3 0,1-5 0,2 3 0,0-3 0,-1 4 0,0 1 0,-2 1 0,2 1 0,2 0 0,0 1 0,3 0 0,0 0 0,1 0 0,7 0 0,5 2 0,-5-1 0,-1 0 0,0 1 0,-2 1 0,8 0 0,-9 1 0,-6-3 0,-3-1 0,1 0 0,1 0 0,0-1 0,0 1 0,-2-2 0,0 0 0,0 1 0,5-6 0,5-5 0,0-2 0,-2 1 0,-6 4 0,-2 6 0,-2 0 0,0 1 0,0-2 0,0 3 0,0-1 0</inkml:trace>
  <inkml:trace contextRef="#ctx0" brushRef="#br0" timeOffset="109">13019 6659 24575,'3'-1'0,"1"-1"0,-2 2 0,1-1 0,1 4 0,3 4 0,-2 1 0,7 11 0,-5-4 0,3 5 0,-5-7 0,-2-4 0,-1 4 0,-1 7 0,-1 1 0,-3-4 0,-2 1 0,0-8 0,-1 1 0,0 1 0,-1-2 0,-3 1 0,5-8 0,3-5 0,0-2 0,0 0 0,-4-7 0,1 4 0,-3-4 0,6 7 0,1 2 0</inkml:trace>
  <inkml:trace contextRef="#ctx0" brushRef="#br0" timeOffset="110">13114 6713 24575,'-1'1'0,"0"0"0,-2 5 0,-1 0 0,-1 9 0,-1 4 0,3-8 0,0 1 0,1 2 0,1 0 0,0 5 0,2-4 0,2-4 0,-1-6 0,0 0 0,1-3 0,-1 0 0,5 1 0,-2-1 0,8 2 0,-7-4 0,2 1 0,-4-3 0,-1 0 0,4-3 0,-3 2 0,2 1 0,-4 2 0</inkml:trace>
  <inkml:trace contextRef="#ctx0" brushRef="#br0" timeOffset="111">13259 6850 24575,'0'0'0</inkml:trace>
  <inkml:trace contextRef="#ctx0" brushRef="#br0" timeOffset="112">11788 8182 24575,'0'-9'0,"1"-3"0,3-2 0,3-3 0,1 1 0,2-1 0,1-2 0,-1 0 0,0 1 0,0-1 0,0 0 0,0 0 0,1-1-547,0 1 1,-1 0 0,1-1 0,0 0 0,0 1 0,0 0 299,-1-1 1,0 1 0,0 0 0,-1 0-1,0 1 247,-1-1 0,1-1 0,-1 2 0,-2 1 341,-1 1 1,-1 1 0,0 1-342,0 0 0,-1 2 0,-3 1 0,1 16 0,-1 2 0,0 8 0,0 1 0,0 5 0,0 1 104,1 0 0,1 0 0,0 1 0,0 0-104,-1-3 0,0 1 0,0-1 0,1 1 0,-1 0 0,1 1 0,0 0 0,0 0 0,0-1 0,0-2-142,1 3 0,1-2 0,-1-1 142,-1 4 0,0-2 0,1-7 0,-2-3 0,1 0 0,-1-7 0,1-5 0,0 0 0,0-1 0</inkml:trace>
  <inkml:trace contextRef="#ctx0" brushRef="#br0" timeOffset="113">12374 7869 24575,'3'1'0,"3"1"0,1 2 0,5 2 0,5-4 0,2-1 0,1 2 0,-3-3 0,5 0 0,-4 0 0,-4 0 0,-2 0 0,6 0 0,-1 0 0,-1-1 0,-11 1 0,-4-1 0</inkml:trace>
  <inkml:trace contextRef="#ctx0" brushRef="#br0" timeOffset="114">12424 8070 24575,'3'-3'0,"4"0"0,3 1 0,3 1 0,4-1 0,-2 2 0,2-1 0,1 0 0,0 1 0,1 0 0,0-1 0,0 1 0,2-1 0,0 0 0,-1 1 0,-3-1 0,0 1 0,-3-1 0,0-1 0,-12 1 0</inkml:trace>
  <inkml:trace contextRef="#ctx0" brushRef="#br0" timeOffset="115">13023 7677 24575,'3'-3'0,"0"-1"0,1 1 0,-1-1 0,0 3 0,-1 0 0,1 1 0,3 4 0,0 4 0,-1 4 0,0 4 0,-2-2 0,-2-4 0,1 5 0,-7 3 0,-1 2 0,-1 0 0,1-4 0,-1 0 0,-2 4 0,3-2 0,0-2 0,2-1 0,3-6 0,0 7 0,1-4 0,1-1 0,0-6 0,3-4 0,5-2 0,2 0 0,0 0 0,3-1 0,-2 1 0,2 0 0,5-2 0,2 2 0,-7-1 0,-1 1 0,8-2 0,-15 2 0,-5 0 0,-1 0 0</inkml:trace>
  <inkml:trace contextRef="#ctx0" brushRef="#br0" timeOffset="116">13243 7800 24575,'1'13'0,"3"4"0,-1-2 0,1-3 0,1 0 0,2 5 0,-1-6 0,0 0 0,6 3 0,0-6 0,4-14 0,-1-4 0,0 0 0,-5 2 0,0-1 0,2-1 0,1-1 0,-3 1 0,1-5 0,-4 3 0,-1-1 0,-3-9 0,-1 5 0,-2 7 0,0 11 0,0 8 0,0 9 0,2-2 0,0 2 0,2-3 0,0 1 0,1 1-366,0 2 0,1 0 0,1 1 366,0-1 0,1-1 0,-1 1 0,2-1 0,0 1 0,0 0 0,-1-1 0,0 0 0,-1 0 0,0-1 0,1 1 0,-1-2 0,-1 0 0,0 0 0,-2-2 0,1 0 0,-2-1 0,1 6 0,-4-10 0,-4 0 0,-5-5 549,-4 1 0,-3-2-549,3-6 0,-1-1 0,-4-2 0,0-4 0,9-2 0,1-5 0,3 0-239,3-2 1,1-1 0,1 2 238,0 1 0,0 0 0,1 1 0,5-6 0,2 3 0,1 10 0,-1 0 0,-3 6 0,-2-2 0,1-5 0,1 4 0,-1-1 0,-2 5 0</inkml:trace>
  <inkml:trace contextRef="#ctx0" brushRef="#br0" timeOffset="117">13591 7862 24575,'-1'-2'0,"0"1"0,-2 4 0,0-1 0,1 0 0,1-1 0,1 0 0</inkml:trace>
  <inkml:trace contextRef="#ctx0" brushRef="#br0" timeOffset="118">14054 7412 24575,'4'5'0,"0"3"0,5 2 0,1 4 0,2 3 0,0-2-1639,-2-2 1,2 0 1281,-1-1 0,4 5 1,1 0-1,1 1 0,0-1 1,-2-2 356,0-2 0,-1-2 0,-1 1 0,2 0 0,0 2 0,2 1 0,0 0 0,1 1 0,-2-1 0,-1-3 0,5 3 0,-2-2 0,-1-1 324,1 4 1,-2-2 0,-4-7 0,-11-5 0</inkml:trace>
  <inkml:trace contextRef="#ctx0" brushRef="#br0" timeOffset="119">14308 7714 24575,'-5'5'0,"-5"5"0,-2 0 0,-3 2 0,-1 1 0,-3 2-656,4-5 1,-3 1-1,-1 0 1,0 0 0,2-1 190,-2 1 1,2-2 0,-1 0 464,-1 1 0,-2 1 0,1-1 0,5-2 0,-4-2 0,10-1 0</inkml:trace>
  <inkml:trace contextRef="#ctx0" brushRef="#br0" timeOffset="120">13482 6458 24575,'5'6'0,"4"9"0,-2-5 0,1-1 0,4 10 0,-1-5 0,1-1 0,-4-3 0,0 0 0,1 0 0,0-1 0,5 8 0,-8-12 0,-3-2 0,-1-1 0,1 1 0,0 1 0,8 11 0,-4-1 0,3 2 0,0 0 0,-4-5 0,1-1 0,0 1 0,-1 1 0,2-1 0,-2-1 0,2 5 0,3 3 0,-5-5 0,-3-6 0,-1-2 0,-2-2 0,1-1 0,-1 0 0,0 3 0,1 0 0,5 11 0,-3-5 0,4 9 0,-5-11 0,1-7 0,0-3 0,-2-5 0,0 4 0</inkml:trace>
  <inkml:trace contextRef="#ctx0" brushRef="#br0" timeOffset="121">13654 6686 24575,'-2'6'0,"-2"1"0,-6 7 0,1-2 0,-5 3 0,5-8 0,3 1 0,1-1 0,1 0 0,0-1 0,2 0 0,-2-2 0,1 4 0,0-6 0,2 3 0,-1-5 0,1 2 0,0 0 0,-2 3 0,-7 8 0,2-6 0,-2 5 0,5-10 0,4 1 0,-3-1 0,1 2 0,-2 0 0,2 0 0,0-1 0,2 0 0,0-2 0,-1 1 0,2 0 0,-1-2 0,1 1 0</inkml:trace>
  <inkml:trace contextRef="#ctx0" brushRef="#br0" timeOffset="122">13040 6987 24575,'5'-2'0,"13"-1"0,-5 2 0,3-1 0,0 0 0,-3 2 0,-1-1 0,4 1 0,0-1 0,-3 0 0,-1 1 0,5-1 0,-11 0 0,-5 1 0,0 0 0</inkml:trace>
  <inkml:trace contextRef="#ctx0" brushRef="#br0" timeOffset="123">13091 6959 24575,'0'8'0,"0"3"0,0-4 0,1 0 0,1-8 0,2-1 0,4 0 0,0-1 0,6-2 0,-1-1 0,6-6 0,-2-2 0,-5 3 0,-1-1 0,2-3 0,-2 1 0,-3-2 0,0-6 0,-3 6 0,0-2 0,-3 0 0,0 0 0,-1 1 0,-1 1 0,0-2 0,-1 1 0,-4-5 0,-1 4 0,-4 8 0,-1 1 0,0 0 0,-1 1 0,-2-2 0,0 1 0,0 2 0,1 2 0,-7 0 0,5 4 0,-4 1 0,7 1 0,-4 0 0,5 2 0,4 1 0,2 1 0,-1 3 0,3-2 0,-3 4 0,3 7 0,0-7 0,-1 2 0,3 2 0,0 0 0,-1 0 0,0-2 0,2 9 0,-1-9 0,1 5 0,-1-4 0,1 2 0,1 0 0,2-8 0,0 4 0,0-5 0,5 9 0,0-2 0,-2-1 0,2 0 0,-2-2 0,0 0 0,8 8 0,-6-9 0,-3-5 0</inkml:trace>
  <inkml:trace contextRef="#ctx0" brushRef="#br0" timeOffset="124">13258 8046 24575,'3'0'0,"3"1"0,0-1 0,8 2 0,5-4 0,-2 0 0,-4 1 0,0-1 0,7-2 0,2 2 0,-4-1 0,-10 1 0,6-12 0,-7 5 0,1 0 0,-1 0 0,-1 0 0,4-3 0,-5 2 0,-1 0 0,0-3 0,-1 1 0,0-2 0,0-6 0,1-2 0,-1 1-307,0 2 1,-1-1 306,0-1 0,0-2 0,0 2 0,-3 3 0,-1 0 0,0 0 0,-1-2-12,-3 1 1,-1 0 11,0 5 0,-1 1 0,-3 0 0,1 1 0,-5-1 0,5 6 0,-1 1 0,-7 2 306,3-1 0,-1 1-306,1 2 0,1 1 12,0 1 0,1 1-12,0 3 0,2 1 0,0 4 0,5 1 0,0 1 0,-4 9 0,6-7 0,0 0 0,-2 0 0,1 0 0,1 2 0,0 0 0,1-1 0,1-1 0,-1 0 0,2-1 0,-1 4 0,2 0 0,0-5 0,2 1 0,-1 6 0,2 1 0,-1-7 0,1-1 0,2 9 0,-1-11 0,-3-4 0,4 10 0,-1 4 0,0-5 0,0 1 0,-1-2 0,1 0 0,2 6 0,-3-9 0,1-8 0,-3-1 0,3-1 0</inkml:trace>
  <inkml:trace contextRef="#ctx0" brushRef="#br0" timeOffset="125">13955 8005 24575,'3'0'0,"0"0"0,2 1 0,0-1 0,11 2 0,-4-2 0,1 0 0,8 0 0,1 0-374,-4 0 1,1 0 0,0 0 373,0-2 0,0 1 0,0-1 0,-1 2 0,1-1 0,-1-1 0,5-1 0,-2-2 0,-7 3 0,0 0 0,0-1 0,-2-1 0,-4 0 0,5-3 0,-6-5 1120,6-7-1120,-6 4 0,1-3 0,2 5 0,0 0 0,-1-4 0,1 0 0,-3 5 0,0-1 0,-1 1 0,-1-1 0,0-3 0,-2-1 0,0-5 0,0-1 0,-2 6 0,0 1 0,0-2 0,-1 0 0,1-2 0,-1 1 0,1 1 0,-1 0 0,0 2 0,0 0-185,-1-2 1,0-1 0,0 2 184,-4-4 0,-2 1 0,-2 1 0,0 0 0,0 5 0,0-1 0,-1 2 0,0-2 0,-2 1 0,-4 3 0,-2 1 0,-3 1 0,0 0 0,6 3 0,-1 0 0,0 0 0,-4-1 0,-2 1 0,3 1 0,1-1 0,1 3 0,-4 3 0,1 4 0,8 2 0,2 1 0,-1 0 0,1 2 0,-3 8 0,1 2-232,3-3 0,-1 1 232,2-4 0,-1 1 0,2 0 0,-1 4 0,0-1 0,0-2 0,1 2 0,4 1 0,1 2 0,0 0-836,-3 0 1,2 1 835,1-4 0,2 3 0,-1 1 0,1 0 0,0-3 0,-1 2 0,1-2 0,-1 1 0,1-1 0,0 1 0,0 0 0,0 0 0,0-1 0,0 4 0,0-2 0,0 0 0,1-1 0,0-1 0,1 1 107,0-2 0,0 0 1,1-1-108,0-2 0,1 1 0,2 6 0,2-1 0,-5-8 0,1-2 215,2 3 1,-1-1-216,4 6 1743,-3-5-1743,1 1 192,-2-6-192,0-2 0,-3-7 0,-1-1 0</inkml:trace>
  <inkml:trace contextRef="#ctx0" brushRef="#br0" timeOffset="126">13555 7027 24575,'1'-3'0,"0"0"0,3 2 0,0 0 0,4-3 0,4 4 0,2-4 0,-2 3 0,1 0 0,1-1 0,0 0 0,1-1 0,1 1 0,-3-3 0,-2 1 0,6-5 0,-7 1 0,-5 1 0,-1 0 0,-1-5 0,3-9 0,-2 8 0,0-1 0,0-1 0,1-2 0,-1 2 0,-1-1 0,0 3 0,-1 1 0,-2-5 0,1 0 0,-1-1 0,0-1 0,0-1 0,0-2-163,0 7 0,0-1 0,0 1 163,-3-7 0,0 3 0,2 5 0,0 0 0,-4-5 0,-1 0 0,1 5 0,0-2 0,0-5 0,-1 0 0,-3 2 0,1 1 0,1 0 0,0 2 0,0 5 0,0 2 0,-1-1 0,0 1 0,-3-2 0,-2 4 489,3 3-489,-3 1 0,2 2 0,-2 1 0,1 0 0,-1 0 0,-2 0 0,-1 0 0,-6 0 0,0 3 0,4 1 0,7 0 0,0 2 0,-1 0 0,1 1 0,1 0 0,2 2 0,-1 2 0,1 1 0,0 6 0,3-4 0,0 2 0,3-1 0,1 2 0,0 0-488,-1 0 1,1 0 0,0 2 487,0-1 0,0 2 0,0-1 0,1-1 0,1 2 0,0-1 0,1-1-90,0 1 0,0 0 0,1-2 90,1 0 0,0-1 0,3 4 0,0-1 0,-2-5 0,1 2 0,0-2 0,2 1 0,0 1 0,-2-2 0,0 1 0,1-1 0,4 5 0,0-1 0,-2-1 0,0-2 0,2-1 0,-2-3 0,-3-7 360,0-3 0,-2 0 1,1-1-1</inkml:trace>
  <inkml:trace contextRef="#ctx0" brushRef="#br0" timeOffset="127">11501 8433 24575,'0'6'0,"1"3"0,-1 1 0,2 11 0,-2 0 0,0-8 0,0 0 0,0 6 0,0-2 0,0-7 0,1 5 0,0-2 0,1 1 0,-2-2 0,2-3 0,-1 4 0,0-6 0,0 3 0,-1-2 0,1-2 0,-1 3 0,1-2 0,-1 6 0,0-4 0,0 4 0,0 1 0,0-3 0,2 3 0,-2-1 0,2-2 0,-2 3 0,1 1 0,-1 3 0,2 2 0,-1 0 0,0 3 0,0-9 0,-1 3 0,1-7 0,0 2 0,2 3 0,-3-1 0,2-2 0,-2-2 0,1-2 0,1-2 0,-2 2 0,3 0 0,-3-2 0,2 2 0,-1-4 0,2 5 0,2-3 0,0 3 0,1-2 0,-1-1 0,0-1 0,0 0 0,-3-2 0,2 2 0,-1-2 0,1 1 0,-2-1 0,0-2 0,-1 1 0,1-2 0,-1 2 0,1 0 0,-1-1 0,1 1 0,0-2 0,-1 0 0,0 0 0,0-1 0</inkml:trace>
  <inkml:trace contextRef="#ctx0" brushRef="#br0" timeOffset="128">11948 8640 24575,'1'-4'0,"3"-3"0,0 2 0,8-2 0,-6 4 0,5 0 0,-5 9 0,-1 3 0,-1 7 0,-1 2 0,-1-3 0,-1 1 0,2 5 0,-3 1 0,0 0 0,0-8 0,1-1 0,-1 5 0,0-1 0,-1 2 0,0-7 0,-2-7 0,2-2 0,-1-3 0,0 0 0,0-1 0,0 0 0</inkml:trace>
  <inkml:trace contextRef="#ctx0" brushRef="#br0" timeOffset="129">12063 8664 24575,'-4'0'0,"-1"2"0,2 6 0,-3 9 0,3-4 0,0 1 0,-1 8 0,1 0 0,1-4 0,0-1 0,1-1 0,0-1 0,2 0 0,2-8 0,2-1 0,0-1 0,6-2 0,4-3 0,2-2 0,-1 1 0,1 0 0,-4 0 0,0 1 0,0 0 0,0 0 0,1-4 0,-12 0 0,-4-1 0,1 2 0</inkml:trace>
  <inkml:trace contextRef="#ctx0" brushRef="#br0" timeOffset="130">12129 8372 24575,'2'-3'0,"0"0"0,2 2 0,8-3 0,2 2 0,2 2 0,2 1 0,1 5 0,-6 2 0,-2 1 0,-5 9 0,-5 2 0,-6-3 0,-1-7 0,-2 5 0,2-3 0,-1 5 0,0-5 0,3-2 0,2-4 0,2-1 0,0-1 0,0-1 0,1-2 0,6 0 0,3-1 0,10 0 0,-8 1 0,2 0 0,-2 0 0,0 0 0,8 1 0,-8-1 0,-11-1 0,1 0 0</inkml:trace>
  <inkml:trace contextRef="#ctx0" brushRef="#br0" timeOffset="131">12393 8615 24575,'2'2'0,"0"0"0,1-2 0,0 1 0,3-1 0,0 1 0,3-1 0,8 1 0,6 1 0,-2 0 0,0 1 0,-8-1 0,0 0 0,3 1 0,-4 0 0,-8-1 0,-4 0 0,-1-1 0</inkml:trace>
  <inkml:trace contextRef="#ctx0" brushRef="#br0" timeOffset="132">12504 8549 24575,'0'9'0,"0"1"0,-1 2 0,0 1 0,1-2 0,0 2 0,-1 2 0,0 2 0,1 6 0,0-10 0,0 3 0,1-2 0,1 4 0,0-5 0,-1-5 0,-1-6 0,0-1 0</inkml:trace>
  <inkml:trace contextRef="#ctx0" brushRef="#br0" timeOffset="133">12716 8581 24575,'1'5'0,"1"6"0,2 5 0,-2-2 0,0 1 0,1-3 0,-1 0 0,1 9 0,-1 0 0,0-8 0,0 0 0,-1 5 0,1-1 0,1-3 0,0-5 0,-1-8 0,1-2 0,4-3 0,7-5 0,-6 2 0,2-2 0,0-1 0,1-1 0,0-2 0,-1 0 0,-3 3 0,-2 0 0,3-5 0,-1 0 0,-3-6 0,0 8 0,-1 0 0,-1-2 0,0 8 0,-3 9 0,0 3 0,0 5 0,-1 11 0,2-9 0,0 2 0,-1 1 0,1 1 0,-1 0 0,1 4 0,0 0 0,0-4 0,1 0 0,0-1 0,0-2 0,-1 0 0,2 4 0,1 0 0,-2-5 0,1 0 0,-1 3 0,0 1 0,1-1 0,-2 0 0,0-2 0,0 0 0,0 2 0,0-2 0,0 5 0,-1 0 0,-1-10 0,-1 1 0,0-3 0,-1-3 0,-4-6 0,-1-5 0,-5-11 0,3 2 0,2 2 0,7 6 0,1 0 0,6-8 0,1-2 0,1 0 0,-2 5 0,2 0 0,3-6 0,0 1 0,2 4 0,0 2 0,-4 5 0,-4 3 0,-1-1 0,0-2 0,-2 3 0,1 0 0</inkml:trace>
  <inkml:trace contextRef="#ctx0" brushRef="#br0" timeOffset="134">12917 8501 24575,'6'-8'0,"0"3"0,-1 0 0,-2 4 0,0 0 0,-2 2 0,2 2 0,-2 0 0,3 9 0,-3-6 0,3 9 0,-4-7 0,2 8 0,-2 0 0,0 0 0,0-3 0,0-7 0,0-2 0,0-2 0,0 1 0,0 6 0,0-2 0,0 2 0,0-5 0,1-2 0,4-1 0,2-1 0,7 0 0,-2-2 0,-2 2 0,-4-2 0,-4 2 0</inkml:trace>
  <inkml:trace contextRef="#ctx0" brushRef="#br0" timeOffset="135">13196 8672 24575,'1'-2'0,"3"0"0,1 2 0,16 0 0,1 0 0,-7 0 0,1 0 0,3 0 0,-7 0 0,-9 0 0,-2 0 0</inkml:trace>
  <inkml:trace contextRef="#ctx0" brushRef="#br0" timeOffset="136">13221 8784 24575,'6'0'0,"9"2"0,1 0 0,-4 0 0,1 0 0,8 0 0,2-1 0,-7 0 0,-6 0 0,-3 0 0</inkml:trace>
  <inkml:trace contextRef="#ctx0" brushRef="#br0" timeOffset="137">13671 8599 24575,'1'-5'0,"2"-5"0,2-3 0,0 1 0,1-1 0,0 0 0,0-2 0,0-2 0,0 0 0,0 1 0,-2 0 0,1-4 0,-3 7 0,-1 10 0,-2 5 0,1 3 0,-3 7 0,2 4 0,0 3 0,0 1 0,0 0-282,0-3 0,0 0 0,0 1 282,1 0 0,0-1 0,0 1 0,0 3 0,0-1 0,0 0 0,0-1 0,0 0 0,0-1 0,1 1 0,-1 1 0,1-2 0,0 3 0,1-3 0,-1 3 0,1-5 0,-1-15 0,0-3 0,0 1 0</inkml:trace>
  <inkml:trace contextRef="#ctx0" brushRef="#br0" timeOffset="138">13664 8909 24575,'11'0'0,"3"0"0,6 0 0,-3 0 0,1 1 0,-11-1 0,-1 2 0,-6 0 0,0-1 0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6T17:55:45.87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3458 7006 24575,'7'-7'0,"-1"2"0,3-3 0,30-2 0,-6 5 0,5 1 0,2 0 0,5 1 0,2 0-820,-2 2 1,2-1 0,2 1 0,0 1 646,-5-1 0,2 1 0,0 0 0,-2 1 0,-1-1 173,-1 0 0,-2-1 0,-1 1 0,0 1 316,14-1 1,1 2-1,-14-1-316,-11 2 0,2 2 0,-29-3 0</inkml:trace>
  <inkml:trace contextRef="#ctx0" brushRef="#br0" timeOffset="862">14501 6839 24575,'8'8'0,"7"0"0,-1 6 0,12 5 0,-12-4 0,-1 1 0,-9-8 0,-3 1 0,1 24 0,-2 3 0,0 8 0,0-6 0,-5-21 0,-10 13 0,-4-11 0,-4-1 0,-2-1 0,-1 0 0,3-1 0,2-2 0,-9-2 0,28-10 0</inkml:trace>
  <inkml:trace contextRef="#ctx0" brushRef="#br1" timeOffset="10732">17686 857 24575,'-28'25'0,"13"-7"0,-11 8 0,13-10 0,2 10 0,3 0 0,8 13 0,1-14 0,1 1 0,2 17 0,4-9 0,0 1 0,0 0 0,-1 0 0,4 0 0,-1 2 0,-2 10 0,-1-2 0,1-15 0,-1-2 0,-1 6 0,1-1 0,7 5 0,-3 8 0,-2-19 0,-7-1 0,-4 2 0,-9 15 0,-2 0 0,-4-15 0,9-20 0,5-1 0,1-5 0,-1 12 0,0 2 0,0 9 0,6 4 0,5 5 0,0-9 0,1 2 0,-3-1 0,0 0 0,2 3 0,-2 0 0,-2 0 0,0 1 0,1 11 0,-1 2-198,-1-10 1,1 1 0,-1 1 197,0-3 0,0 1 0,0 3-459,1 3 1,-1 3 0,0 2 0,-1-3 458,0 2 0,0-2 0,-1 4-448,1-6 1,1 4-1,0 1 1,-1 0 0,0-2 447,-1 1 0,-1-1 0,0 0 0,1 0 0,0 4 0,0 0 0,1 0 0,-1 0-180,0-3 1,-2-1 0,1 0 0,0-4 179,1 13 0,1-3 224,-3 5 1,2-11-225,4-28 1579,-5 8-1579,7-19 605,19-1 1,-16-2 0,15 0 0</inkml:trace>
  <inkml:trace contextRef="#ctx0" brushRef="#br1" timeOffset="12508">18026 1306 24575,'11'-20'0,"8"-3"0,16-6 0,-9 16 0,2 2 0,5 0 0,0 2 0,-4 3 0,0 3 0,4-1 0,-2 4 0,12 14 0,2 2 0,-19 20 0,-16-4 0,-7 7 0,-7-16 0,-15 14 0,3-15 0,-2 0 0,-8 6 0,0 1 0,3-1 0,1-3 0,-11 11 0,21-18 0,9-5 0,3-2 0,0 5 0,5-5 0,11-2 0,7-6 0,5-2 0,2 3 0,1 0 0,8 1 0,-2-1 0,-10 3 0,-4-1 0,6 1 0,-19-4 0,-6-3 0,1 0 0,2-2 0,4-1 0,0 0 0,-3 0 0,-3 3 0</inkml:trace>
  <inkml:trace contextRef="#ctx0" brushRef="#br1" timeOffset="13752">18886 1531 24575,'2'-7'0,"3"0"0,23 1 0,18-6 0,1 5 0,5-1-371,-5 0 0,0 1 371,-11 3 0,0 0 0,-2 1 0,1 1 0,-5 0 183,6 2-183,-21 2 0,-13-1 0,-2 1 0</inkml:trace>
  <inkml:trace contextRef="#ctx0" brushRef="#br1" timeOffset="14224">18911 1803 24575,'3'-4'0,"3"-1"0,3-3 0,17 2 0,11-4 0,-13 5 0,2-1 0,8 2 0,-1-1 0,-9-2 0,0 0 0,11 4 0,0 0 0,12-3 0,-3 6 0,-16 0 0,-19 0 0,-7 0 0</inkml:trace>
  <inkml:trace contextRef="#ctx0" brushRef="#br1" timeOffset="17915">19886 927 24575,'0'-7'0,"2"4"0,3 6 0,0 2 0,21 17 0,-2-2 0,8 6 0,-2-6 0,-18-9 0,0 6 0,-10-5 0,-2 11 0,-10 4 0,1 9 0,-7 3 0,-4 6 0,4-9 0,-2 1 0,1 1-282,-2 6 1,-1 1 0,1-2 281,1-6 0,1-1 0,1-4 0,1-1 0,3-6 0,7-12 0,8-18 0,5-1 0,2-4 0,1 5 844,-4 0-844,10 5 0,-5 3 0,31 4 0,-4-4 0,2-2 0,-8 1 0,0 0 0,5-2 0,-5 0 0,-11-2 0,-17-1 0,2-4 0,5-4 0,-6 4 0,3-1 0</inkml:trace>
  <inkml:trace contextRef="#ctx0" brushRef="#br1" timeOffset="18606">20507 1338 24575,'3'-7'0,"1"2"0,2 0 0,12 0 0,20-2 0,2 18 0,-2 9 0,-17 14 0,-17-7 0,-1-13 0,-3-7 0,-16 31 0,4-14 0,-1 2 0,-3 6 0,0 1 0,2-8 0,3-5 0,6-8 0,9-19 0,4-7 0,1-6 0,-6 13 0,0-4 0</inkml:trace>
  <inkml:trace contextRef="#ctx0" brushRef="#br1" timeOffset="19218">20699 1369 24575,'3'-13'0,"-2"2"0,1 0 0,-4 11 0,-1 1 0,-2 9 0,0 4 0,-1 8 0,2 4 0,1-3 0,3 4 0,0 6 0,6 3 0,1 3 0,5-19 0,6-8 0,0-10 0,7-2 0,19 0 0,5 0 0,-20 0 0,-1 0 0,11-2 0,-16-1 0,-16-1 0,-4 1 0,-1 1 0</inkml:trace>
  <inkml:trace contextRef="#ctx0" brushRef="#br1" timeOffset="20213">21743 981 24575,'7'7'0,"0"1"0,17 19 0,-3-6 0,3 3 0,-3-1 0,3 2 0,0 0 0,2 1 0,2 0 0,-2-1 0,5 6 0,-1 0 0,4 3 0,-3-2 0,-5 1 0,-8-13 0,-2-1 0,-6-4 0,-8-13 0,-2 0 0</inkml:trace>
  <inkml:trace contextRef="#ctx0" brushRef="#br1" timeOffset="20737">22073 1268 24575,'-9'4'0,"-3"7"0,0 1 0,-12 18 0,6-14 0,-3 1 0,-9 8 0,-4 5 0,-1-2-242,3-8 0,-1-2 0,1 1 242,-1 3 0,1 2 0,2-5 89,-1-2 1,8-7-90,15-9 0,8 0 0,0-3 0</inkml:trace>
  <inkml:trace contextRef="#ctx0" brushRef="#br1" timeOffset="22204">18396 2458 24575,'5'-13'0,"22"-23"0,-13 14 0,5-8 0,2-1 0,-8 8 0,-1 1 0,2-9 0,1 1 0,5-14 0,-6 9 0,-9 20 0,-2 9 0,-1 7 0,-2 6 0,0 21 0,0-3 0,0 3 0,0-4 0,0 2 0,1 12 0,2 0 0,3-5 0,2-1 0,-1 7 0,1-1 0,2-6 0,0-2 0,2 14 0,-6-30 0,-4-7 0,0-6 0,1-2 0,-1-1 0,0 0 0</inkml:trace>
  <inkml:trace contextRef="#ctx0" brushRef="#br1" timeOffset="22627">19189 2420 24575,'5'2'0,"-1"0"0,1-2 0,2-2 0,16-2 0,11 1 0,2-3 0,7 5 0,-13-4 0,4 4 0,-8-1 0,2 1 0,0 1 0,-2 0 0,18 0 0,-14 0 0</inkml:trace>
  <inkml:trace contextRef="#ctx0" brushRef="#br1" timeOffset="23047">19363 2649 24575,'10'-7'0,"4"-1"0,17-5 0,12 0 0,-9 5 0,0 0 0,13-1 0,-7 5 0,-32 4 0,-6 0 0</inkml:trace>
  <inkml:trace contextRef="#ctx0" brushRef="#br1" timeOffset="23852">20257 2146 24575,'11'-17'0,"9"-1"0,22-3 0,-5 9 0,5 6 0,-21 11 0,-10 4 0,-4 0 0,-2-1 0,-2 13 0,-4 11 0,-6-7 0,-2 2 0,1-2 0,-1 1 0,-4 2 0,-1-1 0,0-4 0,1-1 0,-2 11 0,-1-9 0,2 1 0,5 0 0,-9 8 0,15-16 0,0-7 0,9 7 0,10-6 0,5 0 0,6-7 0,6-5 0,-1 1 0,3-3 0,2 1-217,5-2 0,1 0 0,0 1 217,-5 0 0,-1 1 0,-3-1 0,5-4 0,-10 2 0,-20 4 0,-12-6 0,1 6 0,-1-3 0</inkml:trace>
  <inkml:trace contextRef="#ctx0" brushRef="#br1" timeOffset="24805">20824 2240 24575,'0'10'0,"3"13"0,-2 7 0,4-6 0,1 3 0,-2 4 0,1 0 0,4 1 0,2-2 0,-2-5 0,1-2 0,5 7 0,-1-17 0,-6-11 0,9-14 0,4-8 0,0 0 0,1-4 0,-1-3 0,-2-1 0,1 5 0,-1-1 0,-3-9 0,-3 1 0,-6-6 0,1-2 0,-10 18 0,-1 17 0,1 5 0,-1 2 0,1 12 0,1 6 0,-2 14 0,3 16 0,6-13 0,2 2 0,-3 4 0,2-1 0,3 1 0,2-1 0,-1-2 0,0-2 0,0-3 0,0-1 0,0 0 0,-1 1 0,1 2 0,-2 0 0,0 11 0,-8-7 0,-4-26 0,-10-4 0,-6-8 0,-23-1 0,-5-9 0,6-6 0,12-12 0,22-1 0,12-2 0,4-4 0,3 6 0,1-1 0,2-11 0,2 1 0,1 6 0,1 2 0,7-12 0,-4 9 0,4 2 0,-4 2 0,-4 8 0,1 2 0,-1-3 0,3 4 0</inkml:trace>
  <inkml:trace contextRef="#ctx0" brushRef="#br1" timeOffset="25489">21893 1884 24575,'8'7'0,"5"5"0,23 21 0,-15-12 0,2 1 0,6 3 0,1 1 0,2 6 0,-1 2-370,2 0 0,1 1 370,-3 1 0,1 1 0,2 0 0,-2-2 91,-12-13 0,-2-2-91,9 6 0,-16-15 0,-9-6 0,2-1 0,-3 1 0,1-3 0,-2 0 0</inkml:trace>
  <inkml:trace contextRef="#ctx0" brushRef="#br1" timeOffset="26146">22203 2232 24575,'-5'12'0,"-8"8"0,0-3 0,-10 7 0,8-5 0,1-9 0,2 7 0,-4-2 0,-1 3 0,-1 1 0,-4 1 0,-6 8 0,20-25 0,3 2 0,3-5 0</inkml:trace>
  <inkml:trace contextRef="#ctx0" brushRef="#br1" timeOffset="27082">18387 3648 24575,'4'-5'0,"1"-2"0,2 2 0,4-5 0,7 3 0,-3 4 0,3 16 0,-9 12 0,1 10 0,-6 0 0,2-2 0,-5 6 0,-2 7 0,-1-21 0,-3 0 0,-13 21 0,6-23 0,-4-7 0,14-18 0,0 0 0,2-1 0,0 1 0</inkml:trace>
  <inkml:trace contextRef="#ctx0" brushRef="#br1" timeOffset="27535">18583 3629 24575,'-5'14'0,"1"0"0,-8 15 0,5-2 0,-1 12 0,5-16 0,7 18 0,9-19 0,13 13 0,21-22 0,-7-10 0,4-4 0,3-3 0,-1-2 0,-2 0 0,-3-1 0,-6 0 0,-6-2 0,-11-6 0,-7-8 0,-11 12 0,0-4 0</inkml:trace>
  <inkml:trace contextRef="#ctx0" brushRef="#br1" timeOffset="28214">18870 3341 24575,'2'-7'0,"10"-4"0,3 8 0,7-3 0,-2 6 0,-8 5 0,-2 1 0,-7 4 0,0 3 0,-6 9 0,-4 4 0,-12 9 0,-7 4 0,1-6 0,-2-1 0,-3 4 0,0-3 0,8-10 0,4-9 0,8-13 0,13-4 0,5-7 0,3 5 0,5-6 0,3 4 0,-1 1 0,2 3 0,-12 3 0,5 0 0,-5 0 0,13-3 0,11 3 0,-1-2 0,2 1 0,-7 2 0,-2 1 0,22-2 0,-30 3 0</inkml:trace>
  <inkml:trace contextRef="#ctx0" brushRef="#br1" timeOffset="28612">19362 3640 24575,'9'0'0,"4"-2"0,18-3 0,-4 0 0,2-1 0,17 0 0,-11 1 0,-5 1 0,-12 4 0,2 0 0,-18 0 0</inkml:trace>
  <inkml:trace contextRef="#ctx0" brushRef="#br1" timeOffset="29071">19525 3536 24575,'-2'29'0,"-2"1"0,-7 16 0,6-18 0,1 0 0,-1-2 0,1 1 0,2 5 0,0-2 0,2-5 0,0 4 0,0-17 0,0-10 0</inkml:trace>
  <inkml:trace contextRef="#ctx0" brushRef="#br1" timeOffset="30049">19840 3455 24575,'6'14'0,"9"14"0,-6 1 0,5 6 0,1 4 0,-4-9 0,0 2 0,0 0 0,1 3 0,-1-3 0,0-1 0,-1-2 0,-2-3 0,0-3 0,4 0 0,-4-21 0,20-22 0,5-8 0,-10 7 0,4-5 0,1 0-451,-2-1 0,1 0 1,-1-3 450,7-7 0,0-2 0,-2 3 0,0-1 0,-4 3 0,-5 0 0,-8 7 0,-11 16 0,-3 10 0,-4 5 0,3 9 0,-1 13 1352,-2 17-1352,5-10 0,1 3 0,0 8 0,3 2-299,2-9 1,2 1 0,0-1 298,-2-2 0,0 1 0,1-1 0,2 3 0,1 0 0,-2-4 0,-2-1 0,-1-2 0,1 8 0,-1-3 0,-2 3 0,-1-10 0,-2 1 0,-5-5 0,-3 0 0,-3 7 0,-2-1 447,-4-7 1,0-3-448,-16 15 0,-1-26 0,7-41 0,10 3 0,4-4 0,1-9 0,4-3 0,5 10 0,2-1 0,2 2 0,5-9 0,3 4 0,-2 9 0,1 2 0,9-4 0,1 2 0,-4 5 0,0 0 0,5-9 0,0 0 0,-3 3 0,-1 2 0,-5 3 0,-1 3 0,0-1 0,-7 8 0</inkml:trace>
  <inkml:trace contextRef="#ctx0" brushRef="#br1" timeOffset="30730">20506 3358 24575,'3'-4'0,"1"1"0,-1 6 0,-1 2 0,0 8 0,-2 1 0,0 12 0,0 2 0,0-5 0,-2 27 0,2-40 0,-5 0 0,-1 4 0,-3 3 0,3-9 0,8-2 0,4-14 0,23-5 0,5 4 0,-4 1 0,0 5 0,-22 3 0,4 0 0,-8 0 0,4 0 0</inkml:trace>
  <inkml:trace contextRef="#ctx0" brushRef="#br1" timeOffset="31065">20943 3606 24575,'4'-2'0,"3"0"0,4 2 0,10 0 0,15-4 0,10 0 0,-19 1 0,1 1 0,4 0 0,-3 1 0,3 1 0,-2 0 0</inkml:trace>
  <inkml:trace contextRef="#ctx0" brushRef="#br1" timeOffset="31444">21063 3823 24575,'27'-6'0,"-2"0"0,6 1 0,8-1 0,0 2 0,8 1 0,1 0 0,-9-1 0,0-1 0,-3 3 0,2 0 0,-15 6 0,-24 1 0,-3-2 0,-3 2 0</inkml:trace>
  <inkml:trace contextRef="#ctx0" brushRef="#br1" timeOffset="32160">21697 3541 24575,'5'-10'0,"0"-5"0,4-6 0,6-23 0,3 6 0,-7 11 0,0 4 0,1 7 0,-1 14 0,-11 27 0,6 5 0,-1 13 0,1 6 0,1-8 0,1 1-187,-1 0 0,0 3 0,0-4 187,2 4 0,0-5 0,-2-9 0,-1-2 0,8 9 0,-10-17 0,4-3 0,-8-2 0,5-5 140,-5 0 0,3-6 0,-3-3 1</inkml:trace>
  <inkml:trace contextRef="#ctx0" brushRef="#br1" timeOffset="32621">21772 4083 24575,'10'-5'0,"0"-2"0,15 3 0,15 1 0,3 0 0,6-2 0,-2 0 0,1 0 0,-11 3 0,0 0 0,-3-1 0,-3-3 0,-5 1 0,2 4 0,-31 1 0,1 1 0,-1 1 0</inkml:trace>
  <inkml:trace contextRef="#ctx0" brushRef="#br1" timeOffset="36995">15020 39 24575,'9'29'0,"3"5"0,-3 4 0,1 9 0,0-7 0,2 5 0,0 3 0,0 1-547,-4-8 1,1 1 0,0 1 0,-1 2 0,1 0 0,0 0 77,1-1 1,-1 0 0,1 0 0,0 2 0,0 0 0,1 2 0,-2 2 140,0-7 0,-1 2 0,0 1 1,1 1-1,-1 1 0,0 0 1,1 1-1,-1-1 0,0 1 1,0-1 112,-1-4 1,0 0 0,0 0 0,-1 0-1,1 0 1,0 0 0,0 1 0,0 1-1,0 1 1,0 1 0,0 1 130,0-5 0,-1 0 0,1 2 1,0 0-1,0 1 0,0 1 0,0 1 1,1 0-1,-1 0 0,0 0 0,0 0 1,0 0-1,0 0 0,0 0 0,0-2 1,-1 1 83,1 0 0,-1-1 0,1 1 0,-1-1 0,0 0 0,0 0 0,1 0 0,-1 0 0,0 0 0,-1 0 0,1 0 0,0 0 0,0 1 0,0 0 0,-1 0-144,1 0 0,0 1 0,-1 1 0,1-1 0,0 2 0,-1-1 0,1 0 0,-1 1 0,1-1 0,-1 0 0,0-1 1,0 0-1,0-1 0,0-1 0,-1 0 0,1-2 144,0 8 0,-1 0 0,1-2 0,-1 0 0,0-1 0,0-1 0,0 0 0,0-1 0,-1 0 0,0-1 0,0 0 0,0 4 0,0-1 0,0 0 0,-1-1 0,0-1 0,0 0 0,0 0 0,-1-1 0,0-1-52,0 0 0,0 0 1,-1-2-1,-1 1 1,1-1-1,0 0 1,0 0-1,-1 0 52,1 1 0,0-1 0,0 0 0,0 1 0,0-1 0,0 1 0,0 1 0,0 1 0,0-2 0,0 1 0,0 0 0,0 1 0,0 1 0,0-1 0,0 2 0,0-1 0,0 2 0,0-6 0,0 2 0,0 0 0,0 1 0,0 0 0,0 0 0,0 0 0,0 0 0,0 0 0,0-1 0,0-1 0,1 3 0,-1-2 0,0 1 0,0-1 0,0 0 0,0 0 0,0-1 0,0 1 0,0 0 0,-1 0 49,1 0 1,-1 0 0,1 1 0,-1 0 0,0 0 0,0 0-1,0-2 1,0 0 0,1-2 0,-1-2-50,1 12 0,0-3 0,-1-2 0,1-1 0,0 1 0,-1 3 0,1-6 0,-1 2 0,0 1 0,0 1 0,0-1 0,0-1 0,0-1 0,0-2 0,1 0 0,0-2 0,0-2 0,0 0 0,0 2 0,0 3 0,0-3 0,0 1 0,0 2 0,1 2 0,-1 0 0,0 0 0,0 0 0,0 0 0,-1-2 0,1 1 0,-1 0 0,0-1 0,0 0 0,0 0 0,0 0 0,0 0 0,0 0 18,0 0 0,0 0 0,-1-1 0,1 1 0,0 0 0,0 1 0,0-1 0,0 2-18,0-1 0,0 2 0,-1 1 0,1 0 0,0-1 0,0 1 0,0-2 0,0-2 0,1-2 0,-1 3 0,0-3 0,0-2 0,1 1 0,0 2 0,1 5 0,0-7 0,1 4 0,0 2 0,0 2 0,1 1 0,0 1 0,0 1 0,1-1 0,-1-1 0,1-1 0,-1-1-17,1-2 1,0-1 0,0-1 0,0 0 0,0 0 0,1 0 0,-1 0 0,0 0 0,1 1 0,-1 1 16,0 0 0,0 2 0,0 0 0,0 0 0,0 1 0,0 0 0,0 0 0,0-1 0,0 0 0,0 0 0,-1-2 0,1 0 0,0 1 0,0-1 0,0 0 0,0 0 0,0-1 0,-1-1 0,1-2 0,-1-1 0,1-3 234,-1 8 0,0-2 0,1-2 0,-1-2 1,0-1-1,0-1-234,1 9 0,1-1 0,0-2 0,0 2 0,0-5 0,0 1 0,0 0 0,0 0 0,1-3 0,-1 1 0,1-3 0,0 1 0,0 1 307,0 7 0,0 3 0,0-1 0,1-2-307,-1-6 0,-1-2 0,1-1 0,0-1 1033,-1 0 1,1-2 0,-1 0-1034,0 1 0,0 0 0,0-4 1638,-3-3 0,0-2-688,0 4 1,0-2 1427,-2 11-2378,0-13 0,0 2 0,0-1 0,0 0 0,-2 12 0,-1 5 263,-2-1 0,-1 3 0,-1-1-263,1-8 0,-1-1 0,-1 1 0,-1 8 0,-1 1 0,1-5 193,1-11 1,1-1-194,-1 7 0,0 0 0,3-8 0,0 0 0,-2 11 0,0 3 0,-2-2 0,1 1 0,1-1 0,0-2 0,1-10 0,0-1 0,1-3 0,1 0 0,-3 23 0,0-3 0,-2 4-417,1-4 0,-1 2 417,1-5 0,-2 3 0,2-4 0,1 3 0,-1-3 0,-3 1 0,-3 1 0,4-11 0,-1 1 0,0 0 0,-1 0 0,-1 1 0,2 1 0,-1 7 0,0 2 0,3-4 0,2 0 0,2-3 620,2-4 1,3-5-621,5-4 0,-4 5 0,-2-2 0,0 1 0,-3 22 0,1-8 0,-1 8 0,0-3-395,1-11 0,0-1 0,-1 2 395,1-1 0,0 3 0,1 0 0,-1-3 0,1 1 0,0-3 0,0 1 273,-1 15 1,2-1-274,3-9 0,0-2 0,-2-2 0,1 2 0,0-5 0,1 2 0,-1 1-584,-4 10 0,-2 3 0,0 0 584,3-10 0,0 0 0,0 1 0,0 0 0,-1 5 0,-1 1 0,0-1 0,2-3 0,-1-6 0,2-2 0,0-2 0,0 5 0,2-4 1108,-1 3-1108,0-10 0,0 1 0,0 19 0,0-10 0,0 5 0,0-1-592,0-6 0,0 0 1,0 4 591,-2 0 0,0 4 0,-1 3 0,0-1 0,0-3 0,0-1 0,0-3 0,-1 1 0,0 0 0,-1 7 0,-1 1 0,0 0 0,-1-1 165,2-4 0,-1 0 0,1-1 0,-2-4-165,-3 11 0,-3-4-4,1-10 1,-3-2 0,-4-6 3,-11-7 0,-1-9 0</inkml:trace>
  <inkml:trace contextRef="#ctx0" brushRef="#br1" timeOffset="60427">16827 5925 24575,'16'0'0,"29"0"0,-9 3 0,-10-1 0,0 0 0,-2 2 0,-12-2 0,-10-2 0</inkml:trace>
  <inkml:trace contextRef="#ctx0" brushRef="#br1" timeOffset="61120">16843 6134 24575,'7'-5'0,"4"3"0,20 0 0,-6 2 0,0-1 0,1 2 0,7 2 0,-1-3 0,-15-1 0,-13 0 0,-4-4 0</inkml:trace>
  <inkml:trace contextRef="#ctx0" brushRef="#br1" timeOffset="61792">17043 5782 24575,'4'3'0,"1"1"0,2 1 0,1 2 0,7 11 0,0 2 0,6 7 0,-5-8 0,0 10 0,-8-16 0,5 22 0,-2-6 0,0 11 0,-1-2 0,-6 6 0,-1-4 0,-3-6 0,-7 2 0,-5 0 0,-14-2 0,8-1 0,-3-4 0,-10-15 0,17-34 0,9 10 0,8-15 0</inkml:trace>
  <inkml:trace contextRef="#ctx0" brushRef="#br1" timeOffset="62351">16800 5743 24575,'-14'14'0,"3"-2"0,-12 14 0,4 12 0,7-8 0,-1 5 0,0-2-395,0 0 0,0 2 395,0 7 0,0 6 0,2-3 0,1-3 0,2-1 0,-2 6 0,4 0 97,7-9 0,3-6-97,3-1 0,14-15 0,-9-14 0,20-9 0,-23 6 0,11-6 0</inkml:trace>
  <inkml:trace contextRef="#ctx0" brushRef="#br1" timeOffset="63519">17841 5004 24575,'-19'3'0,"0"10"0,-7 9 0,4 6 0,5-1 0,4 2 0,6 12 0,4-13 0,2 3 0,1 15 0,1 4-295,0-12 0,2 1 0,-1-1 295,1-3 0,0 0 0,1-2 0,0 11 0,1-4 0,-2-13 0,1-2 0,3 10 0,-3 14 0,-2-18 0,-1 0 0,-1 18 0,-2-23 0,-1-2 885,-1-4-885,-7-1 0,4-12 0,-4 5 0,1-6 0,2 1 0,3-2 0,5 2 0,3 1 0,4 2 0,25 20 0,-6 6 0,-2-11 0,-2 2 0,-9 4 0,-4 0 0,9 5 0,-14 2 0,-4 5 0,2-7 0,-1 5-616,-1 0 1,1 7 0,-1 2 0,-1-2 615,-1-8 0,-1-1 0,0 0 0,0 4 0,1 3 0,1 3 0,-1 2 0,1-1 0,-1-3 0,-1 1 0,-1-3 0,1 0 0,1-2 0,0-2 0,0-1 0,1-1 0,0 0-168,0 8 1,1-2 0,1-4 167,-2-1 0,2-3 0,1-1 0,2-2 0,2 5 0,10-18 0,-2-19 0,-5-3 0,-1-1 0</inkml:trace>
  <inkml:trace contextRef="#ctx0" brushRef="#br1" timeOffset="65135">18059 5325 24575,'7'-9'0,"-1"3"0,14-4 0,1 8 0,8-4 0,-9 8 0,-3 6 0,-11 7 0,6 15 0,0 16 0,-4-18 0,0 1 0,-1 11 0,0 0 0,-3-11 0,0-2 0,-1 0 0,-2-3 0,-1 0 0,-2-13 0,-7 6 0,3-6 0,-5-2 0,5-12 0,4 1 0,-1-5 0</inkml:trace>
  <inkml:trace contextRef="#ctx0" brushRef="#br1" timeOffset="65719">18326 5413 24575,'-4'-3'0,"0"4"0,-3 7 0,-2 17 0,1 4 0,1 15 0,7 0 0,3-15 0,13 4 0,14-18 0,3 1 0,6-8 0,-16-5 0,-9-5 0,-9 0 0,21-19 0,-20 15 0,18-13 0</inkml:trace>
  <inkml:trace contextRef="#ctx0" brushRef="#br1" timeOffset="66085">18947 5484 24575,'17'-9'0,"0"4"0,0-1 0,4 3 0,8-3 0,7-1 0,8-1 0,5 1 0,-4 3 0,-11 0 0,-13 4 0,-17 0 0</inkml:trace>
  <inkml:trace contextRef="#ctx0" brushRef="#br1" timeOffset="66550">19082 5664 24575,'8'2'0,"2"0"0,4-2 0,17 0 0,5 0 0,-8 0 0,1 0 0,9 0 0,3 0 0,-4 0 0,-9 0 0,-3 0 0,5-1 0,-10 4 0,-27 10 0,4-8 0,-9 7 0</inkml:trace>
  <inkml:trace contextRef="#ctx0" brushRef="#br1" timeOffset="71631">19890 5216 24575,'9'-23'0,"0"0"0,3-3 0,0-4 0,0-9 0,0-1 0,2-3 0,0-1 0,-3 2 0,-3 5 0,0 1 0,-2 20 0,-6 19 0,2 9 0,-2 11 0,0 16 0,-3 2 0,2-10 0,1 5 0,0-1-231,-2 13 0,1-1 231,0-10 0,2 2 0,-1-3 0,0 8 0,0-5 0,0 10 0,0-5 0,0-5 0,0-11 0,2-4 0,-1-16 115,1-2 1,-2-4-1,0-4 1</inkml:trace>
  <inkml:trace contextRef="#ctx0" brushRef="#br1" timeOffset="72319">20648 4862 24575,'0'13'0,"-5"25"0,-2 9 0,-1-11 0,-1 5-656,2-5 1,-2 6-1,-1 4 1,-1 0 0,0-2-41,-3 3 1,0-1 0,-2-1 0,1 3 695,2-2 0,-1 1 0,0 1 0,0-1 0,0-3 43,-1 1 0,0-2 0,1-2 1,1-1-44,-1 9 0,0-3 0,3-5 645,1-9 0,2-4-645,-1 21 0,7-48 0,2-5 0,0-6 0,0 3 0</inkml:trace>
  <inkml:trace contextRef="#ctx0" brushRef="#br1" timeOffset="73071">20841 5370 24575,'7'10'0,"5"11"0,3 5 0,2 1 0,2 2 0,-2 0 0,0 2 0,0 0 0,2-2 0,1 0 0,-2-1 0,0 2 0,0-1 0,7 11 0,-1 0 0,-9-14 0,0-1 0,2 6 0,0-1 0,5 12 0,-7-18 0,1-2 0,-7-4 0,7 7 0,-10-10 0,0-8 0,-4-3 0,-2-9 0</inkml:trace>
  <inkml:trace contextRef="#ctx0" brushRef="#br1" timeOffset="73957">21074 5782 24575,'-5'5'0,"-15"18"0,2-6 0,-2 2 0,-2 3 0,-16 9 0,-1-1 0,13-8 0,12-8 0,9-6 0,-3 2 0,0 1 0,-2 2 0,2-5 0,0 0 0,6-8 0,0-2 0,4-3 0,-2 3 0,2 0 0</inkml:trace>
  <inkml:trace contextRef="#ctx0" brushRef="#br1" timeOffset="75741">18309 6502 24575,'2'7'0,"0"3"0,2 21 0,0 0 0,2 2 0,-1-5 0,2 0 0,2 6 0,2-2 0,7 3 0,-3-18 0,3-4 0,-4-13 0,13-19 0,3-8 0,-9 7 0,0-1 0,-4 1 0,-2 0 0,11-9 0,-13-8 0,-10 5 0,-2-7 0,-2 14 0,-2 7 0,3 17 0,0 15 0,0 11 0,1-1 0,2 2 0,0 2 0,2 2 0,4 6 0,0 1 0,-2 1 0,0-1 0,0-10 0,-1-1 0,-2 5 0,0 0 0,5 13 0,-3 0 0,3-4 0,-9-19 0,-2-7 0,-1-1 0,-5-5 0,-6-3 0,-1-7 0,-7-12 0,12-13 0,1-1 0,12-14 0,7 11 0,3 2 0,3 9 0,-3 11 0,0-1 0,5 4 0,-3-2 0,1 4 0,-8 0 0,-1-1 0,-2-3 0,-2 3 0,-1 0 0</inkml:trace>
  <inkml:trace contextRef="#ctx0" brushRef="#br1" timeOffset="76147">19068 6612 24575,'5'-2'0,"-1"0"0,26-5 0,-3 2 0,4 0 0,3 0 0,1 1 0,5-1 0,-3 1 0,5 4 0,-18 0 0,-14 0 0,-5-2 0,-3 1 0,0-1 0</inkml:trace>
  <inkml:trace contextRef="#ctx0" brushRef="#br1" timeOffset="76655">19264 6732 24575,'19'-5'0,"10"-2"0,-2 4 0,4 1 0,3 1 0,-5 2 0,0 2 0,3-2 0,-2 1 0,9 5 0,-28-6 0,-11 1 0,0-4 0</inkml:trace>
  <inkml:trace contextRef="#ctx0" brushRef="#br1" timeOffset="79042">20152 6559 24575,'0'13'0,"0"-4"0,0 1 0,2-12 0,4-5 0,6-7 0,19-24 0,-17 18 0,1-2 0,7-8 0,-1 0 0,-8 7 0,-2 2 0,8-10 0,-13 17 0,-4 13 0,-2 4 0,0 20 0,4 17 0,-3-2 0,0-12 0,1 0 0,2 10 0,-4 8 0,4-9 0,-4-5 0,0-13 0,0-6 0,0-4 0,0-2 0,2-1 0,-2 4 0,2-3 0,-2 0 0,0-3 0</inkml:trace>
  <inkml:trace contextRef="#ctx0" brushRef="#br1" timeOffset="79881">20827 6265 24575,'0'13'0,"0"-1"0,0 5 0,-3 10 0,-5 8 0,1 3 0,0 11 0,-4-10 0,-4 7 0,2-6 0,5-14 0,0-1 0,-7 15 0,0-3 0,-1 0 0,10-14 0,0-3 0,3-8 0,3-10 0</inkml:trace>
  <inkml:trace contextRef="#ctx0" brushRef="#br1" timeOffset="80916">21110 6341 24575,'10'-8'0,"18"0"0,-7 5 0,9 1 0,-16 4 0,-7 0 0,-2 3 0,0 2 0,5 4 0,-3 4 0,5 2 0,-7-5 0,-2 1 0,-1 5 0,-21 16 0,6-7 0,-4 2 0,-9 3 0,-1-1 0,6-6 0,1-1 0,-12 8 0,21-21 0,9-7 0,0 1 0,0 0 0,1-1 0,-1 3 0,0-2 0,2 3 0,2-6 0,4-2 0,7-1 0,13-4 0,0 2 0,3 1 0,1-2 0,0 0 0,3 1 0,-1 0 0,9 0 0,-24 3 0,-9 0 0</inkml:trace>
  <inkml:trace contextRef="#ctx0" brushRef="#br1" timeOffset="83349">21617 6371 24575,'5'7'0,"1"16"0,2-6 0,-2 12 0,1 6 0,2-9 0,1 2 0,0 4 0,0 3 0,0-1 0,1 3 0,1-2 0,4 7 0,-2-3 0,-2-4 0,-1-8 0,-6-17 0,-3-5 0,1 2 0,-1-4 0,-2-1 0</inkml:trace>
  <inkml:trace contextRef="#ctx0" brushRef="#br1" timeOffset="83996">21723 6595 24575,'-4'7'0,"1"-1"0,-1-1 0,2 0 0,-10 9 0,3-4 0,-10 15 0,7-10 0,-3 7 0,-9 8 0,8-10 0,-1 1 0,-9 5 0,0 0 0,8-6 0,0-1 0,-13 6 0,26-23 0,3-7 0,4 0 0,1-2 0,-1 4 0,0 1 0</inkml:trace>
  <inkml:trace contextRef="#ctx0" brushRef="#br1" timeOffset="85793">20861 6225 24575,'-5'7'0,"0"-2"0,-2 5 0,-1 1 0,-4 15 0,-6 11 0,10-13 0,0 2 0,-1 1 0,-1 1 0,2 0 0,0-1 0,0-1 0,1-1 0,-4 12 0,4-8 0,2-12 0,4 7 0,-5 7 0,2 4 0,0-1 0,-1-14 0,5-4 0,-2-8 0,-1 9 0,2-5 0,-1 2 0,2-7 0,0-2 0,0-1 0,-3 10 0,2-2 0,-2 3 0,1-2 0,1-8 0,-1 2 0,2-2 0,-2 5 0,-2 5 0,-8 10 0,-4 14 0,5-15 0,0-2 0,-4 9 0,4-9 0,11-27 0,3 0 0,2-2 0,-3 2 0,2 3 0,-3 0 0,1 2 0</inkml:trace>
  <inkml:trace contextRef="#ctx0" brushRef="#br1" timeOffset="88161">21021 6308 24575,'-8'10'0,"0"3"0,-9 15 0,-4 11 0,1-1 0,7-9 0,2 1 0,6-3 0,2 1 0,-2 4 0,0 4 0,1 0-309,1 7 0,1 2 309,1-4 0,1 2 0,0-4 0,3-6 0,2-2 0,0 7 0,2-4 0,3-6 0,-1-2 0,1-1 0,4 2 0,4 9 0,-6-24 618,1-9-618,-2-8 0,3 1 0,-5-2 0,-4 4 0</inkml:trace>
  <inkml:trace contextRef="#ctx0" brushRef="#br1" timeOffset="89018">21937 6201 24575,'3'14'0,"5"2"0,0 15 0,1-7 0,1 2 0,-1 8 0,0 1 0,3 2 0,1 1 0,-1 6 0,0-2 0,-4-17 0,1-2 0,3 13 0,-1-3 0,1 1 0,-4-10 0,0 0 0,1 8 0,-2-3 0,-4 3 0,-3-11 0,-6 3 0,-4 2 0,-4 0 0,-3 0 0,-2 1 0,-2 2 0,1-1 0,-2 4 0,0-2 0,0-1 0,4-6 0,9-12 0,9-10 0,0-3 0</inkml:trace>
  <inkml:trace contextRef="#ctx0" brushRef="#br1" timeOffset="90809">18569 7834 24575,'8'-8'0,"-1"3"0,0 1 0,-2 1 0,2-2 0,-2 3 0,-1 0 0,6 4 0,5 4 0,8 7 0,4 11 0,-4-5 0,1 10 0,-10-16 0,-2 2 0,-4-5 0,-6-3 0,0 14 0,-2-5 0,0 16 0,-6-6 0,0 1 0,-10-2 0,-3-6 0,-3-3 0,5-6 0,3-4 0,10-11 0,1-11 0,1 8 0,2-7 0</inkml:trace>
  <inkml:trace contextRef="#ctx0" brushRef="#br1" timeOffset="91453">18908 7845 24575,'-7'4'0,"1"1"0,1-1 0,-6 7 0,2 4 0,-7 11 0,9 4 0,-2 9 0,8-12 0,5 19 0,6-17 0,5 7 0,-1-19 0,4-12 0,1-15 0,4-7 0,9-13 0,-10 5 0,-1 0 0,4-1 0,5-8 0</inkml:trace>
  <inkml:trace contextRef="#ctx0" brushRef="#br1" timeOffset="92165">19076 7453 24575,'8'-7'0,"-1"4"0,10-5 0,1 13 0,2 5 0,-3 6 0,-5 1 0,-6-6 0,0-4 0,-8 7 0,-7 15 0,-5 0 0,-2 10 0,4-22 0,9-4 0,1-8 0,2-1 0,2-1 0,10-1 0,-3-2 0,11 3 0,-3 0 0,-2 2 0,5 1 0,-6-3 0,-3 0 0,-3-5 0,-4 1 0,-3-1 0,1 2 0</inkml:trace>
  <inkml:trace contextRef="#ctx0" brushRef="#br1" timeOffset="92878">19473 7840 24575,'3'5'0,"1"-3"0,-2 0 0,5 1 0,1-3 0,2 3 0,21-3 0,15 0 0,-13-1 0,4 1 0,0 1 0,0 0 0,1 1 0,-2-1 0,13-1 0,-2 1 0,-8 4 0,-9 1 0,-19-3 0,-2 5 0,-10-5 0,-1-1 0</inkml:trace>
  <inkml:trace contextRef="#ctx0" brushRef="#br1" timeOffset="93337">19754 7721 24575,'0'23'0,"0"7"0,0 5 0,0 8 0,2-19 0,-1 4 0,1-17 0,-2 6 0,0 9 0,4 11 0,-3-12 0,2 0 0</inkml:trace>
  <inkml:trace contextRef="#ctx0" brushRef="#br1" timeOffset="94385">20471 7659 24575,'4'-2'0,"3"4"0,2 20 0,0 7 0,9 12 0,-7-9 0,0-1 0,10 8 0,-9-26 0,5-1 0,1-9 0,3-6 0,14-12 0,-11 4 0,-4-4 0,0-3 0,6-12 0,-11 4 0,-1-1 0,-2 3 0,-2 0 0,2-16 0,-5 18 0,-5 21 0,-2 5 0,0 13 0,0 1 0,0 18 0,0 7 0,0-9 0,0 1 0,2 3 0,1 4 0,1-4 0,-3-1 0,3-1 0,7 9 0,0 0 0,-6-15 0,0 0 0,2 7 0,0 0 0,-4 0 0,-2-1 0,-1-10 0,0 1 0,-3 4 0,-1-2 0,-7 8 0,-18 3 0,-10-20 0,1-2 0,-4-36 0,27-2 0,3-7 0,1-8 0,2-6 0,1 3 0,-1 2 0,2 1 0,0-15 0,3 8 0,4 31 0,5-2 0,14-7 0,3-2 0,7-3 0,2 0 0,5-2 0,-2 1 0,-5 5 0,-1 1 0,1 0 0,5-6 0,2 1 0,-6 4 0,2 2 0,-11 0 0,-18 15 0</inkml:trace>
  <inkml:trace contextRef="#ctx0" brushRef="#br1" timeOffset="95112">20978 7476 24575,'2'-5'0,"-2"-2"0,4 6 0,-1-1 0,1 4 0,4 7 0,-5-1 0,4 3 0,-6-4 0,3-5 0,-4 5 0,2 5 0,-2 3 0,0 0 0,-5 4 0,-10 2 0,-5 6 0,0-5 0,1-2 0,-1 0 0,-3 5 0,24-27 0,17-15 0,24-8 0,-4 1 0,-10 14 0,-2 3 0,-5 5 0,-2 2 0,-10 0 0,-4 0 0,-1 0 0,-1 0 0,-1 0 0</inkml:trace>
  <inkml:trace contextRef="#ctx0" brushRef="#br1" timeOffset="95413">21647 7782 24575,'21'-3'0,"0"-2"0,17 4 0,10 2 0,-16 0 0,-2 3 0</inkml:trace>
  <inkml:trace contextRef="#ctx0" brushRef="#br1" timeOffset="95767">21577 8018 24575,'17'-2'0,"8"-2"0,-3 1 0,10-1 0,4 0 0,12 3 0,-14-1 0,-2 0 0,-5 2 0,-15 0 0</inkml:trace>
  <inkml:trace contextRef="#ctx0" brushRef="#br1" timeOffset="96402">22025 7981 24575,'19'-32'0,"1"-1"0,-2 2 0,1-3 0,-1 1 0,5-9 0,-1 2 0,1-3 0,-3 4 0,1-1 0,-15 30 0,0-3 0,-4 17 0,0 0 0,-1 9 0,5 18 0,-5 13 0,2-19 0,0 1 0,-2 2 0,-1-1 0,7 22 0,-6-13 0,2-4 0,-3-17 0,0-8 0,0-3 0,0 1 0,0 2 0,0 4 0,0-5 0,0 2 0</inkml:trace>
  <inkml:trace contextRef="#ctx0" brushRef="#br1" timeOffset="97461">22964 5999 24575,'8'-3'0,"2"4"0,8 2 0,6 3 0,5 0 0,11 1 0,6 1-820,-10-2 1,4 0 0,2-1 0,1 1 750,4-1 0,2 0 0,0-1 0,-2 1 69,-6-1 0,-2 1 0,0-1 0,-1 0 275,9 1 0,-2-1 1,-8 1-276,-2 2 0,-16 2 0,-23-2 0,1-4 0,-3 2 0,4-5 0</inkml:trace>
  <inkml:trace contextRef="#ctx0" brushRef="#br1" timeOffset="97884">23162 6338 24575,'23'-3'0,"5"-3"0,5 0 0,10 3 0,2-1-991,-10 0 1,1-2 0,2 2 990,0 1 0,4 2 0,-1 0 0,-5 0 0,7-2 0,-3 1 0,7 2 0,-7 0 0,-20 0 0</inkml:trace>
  <inkml:trace contextRef="#ctx0" brushRef="#br1" timeOffset="98345">23788 5964 24575,'9'5'0,"1"0"0,5 13 0,9 11 0,-5-3 0,1 3 0,-3 4 0,-2 1 0,0 4 0,-3 1 0,-7-6 0,-5-3 0,-5 10 0,-7-15 0,-19-12 0,7-9 0,-2-1 0,-15 1 0,-1-1 0,10-4 0,1-1 0,-3-2 0,6-1 0,11 0 0,9-3 0</inkml:trace>
  <inkml:trace contextRef="#ctx0" brushRef="#br1" timeOffset="98834">23286 5834 24575,'-30'13'0,"-8"13"0,15-7 0,1 3 0,0 7 0,1 1 0,5-10 0,1 1 0,1 7 0,4 1 0,3 18 0,2-17 0,3 2 0,6 5 0,4 0 0,1-6 0,2-2 0,6-2 0,2-3 0,11 2 0,16-16 0,-13-17 0,-3 4 0,-11-6 0</inkml:trace>
  <inkml:trace contextRef="#ctx0" brushRef="#br1" timeOffset="100059">25053 4732 24575,'-11'-14'0,"0"5"0,3 5 0,1 4 0,-4 8 0,-5 3 0,-3 8 0,-6 8 0,-1 4 0,-1 9 0,4-5 0,4 2 0,12-10 0,3 0 0,2-1 0,1 0 0,1 17 0,1-17 0,2-1 0,4 8 0,-1-4 0,1 2 0,1-3 0,0 1 0,-1 10 0,-1 2 0,1-2 0,-1-1 0,-2-3 0,0 1 0,2-1 0,1 0 0,-3 4 0,0-1 0,2-10 0,-3 1 0,-8 9 0,-4-2 0,-5-1 0,-13-5 0,7-2 0,3-15 0,1 8 0,4-3 0,6 4 0,6 3 0,10 0 0,10 16 0,-3-11 0,1 3 0,-3-4 0,0 1 0,0 1-357,-1 0 1,1-1-1,0 3 357,3 8 0,0 2 0,-1-1 0,-4-8 0,-2-1 0,0 2 0,2 11 0,-2 3 0,-1-2 0,-4-11 0,-1-1 0,-2 2 0,-1 1 0,-1 3 0,-1 3 0,-3 0-656,-3 1 1,-3 1-1,-1 2 1,-1 1 0,0 1 447,3-8 1,0 0 0,-1 2 0,0 0 0,0 1 0,0 0 0,-1 0 207,1-2 0,-2 1 0,0 0 0,0 1 0,0-1 0,0 0 0,1 0 0,1-2 0,0 3 0,1-1 0,0-1 0,1 1 0,0-2 0,0-1 0,1-2-180,0 6 1,-1-1-1,1-2 1,1-2-1,2-3 180,3 5 0,1-4 0,1-3 0,-1 0 0,4-7 0,15-11 760,13-9-760,4-19 0,0-4 0,0 4 0,-11-3 0,1 0 0</inkml:trace>
  <inkml:trace contextRef="#ctx0" brushRef="#br1" timeOffset="103340">18778 8686 24575,'14'-5'0,"7"3"0,17-3 0,14-1 0,4 1-547,-18 1 1,2 1 0,2 0 0,3-1 0,3 1 0,3 0 272,-10 0 1,3 1 0,3-1 0,3 1 0,0-1 0,2 1 0,1-1 0,0 1 0,0 0 0,0-1 0,-2 1 0,-1 0-1,-2 0 1,-2 0 0,1 0 0,-1 0 0,0 0 0,0 0 0,0 0 0,1 0 0,-1 1 0,2 0 0,0 0 0,0 1 38,0 0 1,1 1 0,1 0 0,2 0 0,0 1 0,0-1 0,0 1 0,-1 0 0,0 0 0,-2 1 0,-1-1 0,-1 0 0,-4-1 0,-1 1 181,10-1 1,-3 0-1,-3 0 1,-2 1-1,0-1 1,-1 1-1,2 2 211,2 0 0,2 2 0,0 1 0,-1-1 0,-3 1 0,-5-2 0,-5-1-158,9 0 0,-5-3-10,1 0 1,2-1 0,-4-2 9,-4-1 0,-2-2 0,2-3 0,0-1 0,4 0 0,2 0 0,1 4 0,1 0 0,-1-2 0,-2 1 1638,-10 6 0,-1-1-1275,-2 0 1,-2-1 2912,7 2-2599,-12 0 1,-11 0 0,-6 0-1</inkml:trace>
  <inkml:trace contextRef="#ctx0" brushRef="#br1" timeOffset="105603">18105 9857 24575,'5'-7'0,"3"-4"0,14-22 0,1 3 0,-3 0 0,2-3 0,0 2 0,-1 0 0,-2 4 0,-2 0 0,-2 4 0,-3 3 0,-3 10 0,-9 16 0,0 5 0,0 6 0,0 7 0,0 4 0,0-2 0,0 2 0,0 13 0,0 0 0,2-9 0,0-1 0,-1 11 0,2-18 0,-1-16 0,-2-4 0,7-4 0,-6 2 0,4-2 0</inkml:trace>
  <inkml:trace contextRef="#ctx0" brushRef="#br1" timeOffset="106004">18823 9517 24575,'0'10'0,"0"15"0,-4 9 0,-2 6 0,0-6 0,-3 4-820,-1 2 1,-2 8 0,-2 2 0,0-2 268,0-6 1,0-1-1,-1 1 1,-1 3 550,3-6 0,-2 2 0,1 1 0,-1 1 0,1-2 0,1-2 0,-2 5 0,1-1 0,1-2 0,0-1 546,-3 7 1,1-1 0,4-9-547,2 5 887,4-26-887,6-16 0,-2-1 0,3-1 0</inkml:trace>
  <inkml:trace contextRef="#ctx0" brushRef="#br1" timeOffset="106615">18910 10162 24575,'11'16'0,"4"3"0,3 4 0,3 9 0,0 3 0,5 0 0,1 2 0,-8-9 0,0 2 0,1-2 0,7 7 0,-1-2 0,-5-3 0,-1 0 0,2-4 0,-2-3 0,-2-3 0,-9-12 0,-5-16 0,-3 5 0,1-1 0</inkml:trace>
  <inkml:trace contextRef="#ctx0" brushRef="#br1" timeOffset="107277">19076 10519 24575,'-5'4'0,"3"1"0,0-1 0,-7 14 0,-3 3 0,-17 19 0,11-16 0,-9 11 0,18-26 0,-1-1 0,8-7 0,2-5 0</inkml:trace>
  <inkml:trace contextRef="#ctx0" brushRef="#br1" timeOffset="107811">19504 9377 24575,'9'10'0,"6"8"0,-3-3 0,6 15 0,3 6 0,-2-1 0,2 3-937,0 0 1,1 5 0,1 1 936,-5-5 0,1 3 0,-1-1 0,-1 0 0,-3-6 0,-1-1 0,0 1 0,0 2 0,-1 3 0,1 5 0,-1 0 0,-1-1 0,-2-6 0,3 11 0,-2-1-215,-3-4 1,0 6 0,-1-1 0,-2-4 214,-1-10 0,-2-4 0,-1 3 0,1 3 0,-1 3 0,-1 0 0,-3-1 0,-3 9 0,-4-2 0,-3-1-259,-1-7 0,-2-2 1,-4-2 258,-7-4 0,-3-2 0,2-4 0,4-2 0,2-5 0,-2-10 0,0 0 0</inkml:trace>
  <inkml:trace contextRef="#ctx0" brushRef="#br1" timeOffset="108441">18024 9629 24575,'-14'0'0,"-13"26"0,-11 5 0,11 0 0,-1 4 0,0-6 0,2 1 0,2 1 0,3 3 0,5 5 0,6 3-1093,5-4 1,3 2 0,3 2 1017,3-4 0,2 3 0,1 0 0,1 1 75,0 0 0,1 1 0,1 0 0,1-1 0,3-3 0,1-1 0,1 0 0,1 0 0,0 1 0,1 1 0,0-2 0,-1-2 0,0-5 0,0-3 0,1 3-74,0 2 0,1 4 0,1-1 1,0-4 73,0-2 0,0-4 0,1 1 117,3 3 0,1-1 0,3-3-117,1-4 0,3-4 0,2-5 0,6-6 0,3-6 0,1-5 0,-7-5 0,2-5 0,-1-1 0,-2 2 0,0 3 0,-2 2 0,-1-3 0,7-15 0,0 0 0</inkml:trace>
  <inkml:trace contextRef="#ctx0" brushRef="#br1" timeOffset="109420">20128 9387 24575,'4'-5'0,"1"3"0,-1 2 0,4 5 0,-3 2 0,2 4 0,-1 2 0,-1-2 0,0 2 0,-2 0 0,-1 13 0,-9-2 0,-7 3 0,-9 12 0,-4 1 0,-3 0 0,0-1 0,2-6 0,1-5 0,-3 1 0,29-24 0,2-10 0,9-1 0,-4 0 0,13-4 0,-6 8 0,15 0 0,-2 6 0,17-1 0,-17-3 0,0 0 0,17-1 0,1-3 0,-29 4 0,-1 2 0,-11 1 0,-1-1 0,-2 0 0</inkml:trace>
  <inkml:trace contextRef="#ctx0" brushRef="#br1" timeOffset="109887">20652 10140 24575,'20'3'0,"-4"2"0,8-5 0,6 3 0,-5-1 0,2 0 0,2-2 0,1 1 0,2 1 0,-1 0 0,4-2 0,-16 0 0</inkml:trace>
  <inkml:trace contextRef="#ctx0" brushRef="#br1" timeOffset="110347">20766 9957 24575,'3'17'0,"-2"-5"0,1 15 0,-1-3 0,-2 3 0,3 3 0,0 2 0,1 9 0,-1-1 0,2-11 0,0-3 0,2 9 0,-2-22 0,-2-10 0,-2-1 0</inkml:trace>
  <inkml:trace contextRef="#ctx0" brushRef="#br1" timeOffset="111588">21675 9943 24575,'7'-34'0,"-3"7"0,1 2 0,1-2 0,0 0 0,0-1 0,1-9 0,0-1 0,-2 9 0,0 2 0,3-16 0,-8 35 0,0 9 0,0 13 0,0-3 0,-3 12 0,2 5 0,-2 17 0,3-14 0,0-1 0,0 15 0,0-15 0,0-2 0,0 8 0,3 8 0,-2-5 0,5-8 0,-6-12 0,3-11 0,-3-6 0</inkml:trace>
  <inkml:trace contextRef="#ctx0" brushRef="#br1" timeOffset="113281">21544 10273 24575,'7'2'0,"12"-2"0,-5 2 0,22-2 0,1-3 0,8 2 0,-11-3 0,-11 4 0,-16 0 0,7-2 0,-5 1 0,23-5 0,-8 2 0,7 0 0,-12 1 0,-11 3 0,-6 0 0</inkml:trace>
  <inkml:trace contextRef="#ctx0" brushRef="#br1" timeOffset="115342">21686 10548 24575,'5'-5'0,"2"-4"0,4 5 0,6-1 0,1 5 0,-3 3 0,-2 4 0,-8 1 0,0 2 0,-1-2 0,-3-1 0,1-2 0,-2-1 0,2 1 0,-2 5 0,3 5 0,-3 3 0,0 2 0,-3-8 0,3-2 0,-5 0 0,0 2 0,-5 8 0,-5 3 0,-1-1 0,0-3 0,5-5 0,1-6 0,4 1 0,1-1 0,1 0 0,3 2 0,-6 4 0,5-2 0,-10 19 0,5-6 0,-4 3 0,7-14 0,4-12 0,5-7 0,2-2 0,0 2 0,1 0 0,-3 0 0,-1 5 0,-1-4 0,1 3 0,3-1 0,1 2 0,5 0 0,-4 0 0,6 0 0,0 0 0,7 0 0,-4 3 0,-4-1 0,-6 3 0,-4-3 0,1 5 0,5-3 0,-1 8 0,8-2 0,-6-1 0,0-4 0,-4-5 0,-2 0 0,2 0 0,0-2 0,4-1 0,2-3 0,-5 1 0,5-2 0,-8 2 0,2-2 0,-2 2 0,0-5 0,3-5 0,2-7 0,-4 4 0,2 6 0,-7 7 0,1 5 0</inkml:trace>
  <inkml:trace contextRef="#ctx0" brushRef="#br1" timeOffset="116787">21803 10286 24575,'-2'5'0,"2"-3"0,5 0 0,3-2 0,17 0 0,-5 0 0,14 1 0,4-2 0,-6-1 0,2 0 0,1 2 0,3-1 0,-1 1 0,6-2 0,-2 0 0,-7 2 0,-3 0 0,3 0 0,-26 0 0,-6 0 0</inkml:trace>
  <inkml:trace contextRef="#ctx0" brushRef="#br1" timeOffset="117773">22203 10552 24575,'8'10'0,"6"12"0,3 0 0,-3 0 0,0 2 0,2 2 0,-1 0 0,7 16 0,-11-16 0,0-1 0,2 0 0,0 2 0,0-10 0,-6-6 0,-1 2 0,-1-5 0,-2 3 0,-1-13 0,-5-2 0,3-2 0,-3 2 0</inkml:trace>
  <inkml:trace contextRef="#ctx0" brushRef="#br1" timeOffset="118356">22332 10709 24575,'-10'10'0,"2"-2"0,-2 5 0,1 2 0,-6 7 0,-2 4 0,-3 1 0,0-3 0,7-6 0,-4 0 0,3 1 0,2-6 0,2 2 0,6-13 0,4 2 0,-3-1 0,1-1 0,2 0 0,-2-2 0</inkml:trace>
  <inkml:trace contextRef="#ctx0" brushRef="#br1" timeOffset="119122">22460 9310 24575,'2'14'0,"3"2"0,3 27 0,4 0 0,-3-13 0,2 1 0,1 5 0,2 1-1073,5 5 1,1 4 1072,-6-11 0,1 3 0,0 2 0,0-2 0,1 7 0,-1-2 0,1 2 0,-3-9 0,0 1 0,0 0 0,-1-1 0,0 7 0,-2-2 0,0-2-64,1-2 0,0 0 64,-3 4 0,-1 3 0,-1-1 0,-2-7 0,-1-2 0,-2 2-442,1 11 0,-2 3 1,-2-1 441,0-2 0,-2-1 0,0-1 0,-1-6 0,0 0 0,-1-2-94,2-2 1,-1-1 0,-1-1 93,-4 9 0,-1-3 718,4-12 0,-1-1-718,-5 2 0,-1-6 0,3-10 0,-1 0 0</inkml:trace>
  <inkml:trace contextRef="#ctx0" brushRef="#br1" timeOffset="119870">21445 9573 24575,'-3'13'0,"-11"25"0,4-1 0,-1-3 0,0 5 0,1 5 0,2 2-769,3-9 0,2 1 0,0 2 769,1 0 0,1 2 0,0 0 0,1-1 0,3 7 0,0-1 0,2 3-447,0-9 0,0 3 0,0 1 0,1 0 0,0-2 447,2 5 0,0-1 0,0-1 0,0 0 0,0-3 0,0 0 0,-1-2 0,1 0-85,1 6 0,-1-1 1,2-5 84,2-8 0,0-4 0,8 14 0,5-5 1471,-11-24-1471,2-6 2998,-8-12-2998,12-3 0,-12 1 0,3 0 0</inkml:trace>
  <inkml:trace contextRef="#ctx0" brushRef="#br1" timeOffset="121154">22693 9160 24575,'15'0'0,"15"0"0,6 0 0,-2-1 0,3 2 0,-1 2 0,3 2 0,-2-1 0,2 2 0,-3 1 0,-8 2 0,-5 1 0,-5 2 0,-13-4 0,-3 5 0,-2 7 0,-10 14 0,-7 13 0,3-23 0,0-1 0,-9 16 0,5-12 0,12-16 0,4-4 0,2-2 0,2-3 0,3 0 0,6-2 0,3 0 0,11 0 0,0 0 0,3 0 0,0 0 0,0 0 0,8 0 0,-3 0 0,2 2 0,-15-1 0,-20 1 0</inkml:trace>
  <inkml:trace contextRef="#ctx0" brushRef="#br1" timeOffset="121636">23524 9931 24575,'5'8'0,"-2"-2"0,4-4 0,-2-2 0,26 0 0,3 0 0,-7-1 0,1 2 0,0 2 0,-2 1 0,7 3 0,-2 1 0,-18-1 0,-5-4 0,-3 0 0,-3-1 0</inkml:trace>
  <inkml:trace contextRef="#ctx0" brushRef="#br1" timeOffset="122123">23464 10207 24575,'10'5'0,"2"-1"0,17 0 0,0-2 0,4 1 0,6-1 0,3 0 0,7 1 0,0-1 0,-6-2 0,-3 0 0,6 0 0,-20 0 0,-21 0 0</inkml:trace>
  <inkml:trace contextRef="#ctx0" brushRef="#br1" timeOffset="124237">24766 9954 24575,'8'-17'0,"1"-3"0,7-6 0,-4 2 0,-1-3 0,-1 3 0,0 0 0,3-2 0,-3 2 0,-2-4 0,-2 22 0,-6 12 0,0 22 0,0-2 0,0 4 0,-1 9 0,1 6 0,1-2-405,0-7 1,0-1 0,1 2 404,-2 2 0,0 3 0,0 0 0,1-5 0,3 5 0,0-3 0,-3-3 0,1-5 0,2-3 0,-2-21 0,-2 0 0,3 16 0,1 1 1213,3 7-1213,-4-12 0,0-6 0,-3-8 0,0 0 0,0-3 0</inkml:trace>
  <inkml:trace contextRef="#ctx0" brushRef="#br1" timeOffset="124852">24783 10634 24575,'21'-9'0,"-2"6"0,9-1 0,4 2 0,-4 1 0,2 2 0,13-1 0,1 0 0,-5 0 0,-3 0 0,12 0 0,-16 0 0,-28 0 0</inkml:trace>
  <inkml:trace contextRef="#ctx0" brushRef="#br1" timeOffset="125066">25355 10576 24575,'0'0'0</inkml:trace>
  <inkml:trace contextRef="#ctx0" brushRef="#br1" timeOffset="128417">16612 12055 24575,'0'10'0,"0"2"0,8 28 0,0-9 0,3 2 0,3 9 0,1 1 0,-1-5 0,1-1 0,5 11 0,1-5 0,-1-1 0,-5-13 0,3-7 0,9-19 0,-1-19 0,2-7 0,-6 3 0,1 0 0,5-6 0,-1 1 0,5-6 0,-7-2 0,-10 11 0,0-3 0,1-4 0,-3 0 0,-3 2 0,-2 1 0,6-10 0,-14 19 0,2 16 0,-2 4 0,0 8 0,4 25 0,-1 5 0,0 7 0,0-12 0,0 1 0,1 3-209,1-2 0,1 2 1,-1 0-1,1-4 209,-1 14 0,1-4 0,5 0 0,0-12 0,-5-24 0,6-8 0,-3-22 0,0 5 0,-3 2 0,-4 9 0</inkml:trace>
  <inkml:trace contextRef="#ctx0" brushRef="#br1" timeOffset="128754">17400 12428 24575,'19'1'0,"10"-1"0,-1-2 0,2 0 0,11 0 0,-3 1 0,8-1 0,-2 1-414,4 1 0,1 0 414,-10 0 0,2 0 0,-3 0 101,1 0 1,-9 2-102,-12 3 0,-27 4 0,3-4 0,-2 0 0,6-5 0</inkml:trace>
  <inkml:trace contextRef="#ctx0" brushRef="#br1" timeOffset="129270">17604 12753 24575,'10'0'0,"0"0"0,4 0 0,12 0 0,16 0 0,-11-2 0,1 0 0,3-2 0,-1-1 0,-8 1 0,-1 0 0,5-4 0,-3 1 0,-6 2 0,5-4 0,-16 9 0,-10-2 0,2 2 0</inkml:trace>
  <inkml:trace contextRef="#ctx0" brushRef="#br1" timeOffset="129885">18468 12270 24575,'18'-22'0,"-1"-4"0,8-9 0,0-6 0,-9 16 0,0-1 0,0-3 0,0 1 0,8-13 0,-11 6 0,-10 28 0,-3 8 0,0 9 0,0 16 0,0 23 0,0-18 0,0 2 0,0 2 0,0 0 0,2-1 0,-1-2 0,0-6 0,-1-1 0,4 15 0,-4-13 0,2-10 0,-1-7 0,1-4 0,-2-2 0</inkml:trace>
  <inkml:trace contextRef="#ctx0" brushRef="#br1" timeOffset="130522">18984 12087 24575,'-3'12'0,"-6"19"0,-5 7 0,-5 6 0,4-9 0,0 2 0,-1 0-974,0-1 0,0 0 0,-2 2 974,1-1 0,-2 3 0,0-1 0,2-4 0,-5 10 0,1-1 150,2-5 0,0 2 0,2-3-150,1-2 0,3-5 147,1 5 0,9-20 0,3-14 0</inkml:trace>
  <inkml:trace contextRef="#ctx0" brushRef="#br1" timeOffset="131083">19224 12383 24575,'3'4'0,"-1"1"0,3 8 0,7 17 0,-2-7 0,0 1 0,-1-1 0,1 1 0,4 8 0,0 0 0,-2-8 0,1 1 0,-1 3 0,1 0 0,9 14 0,-5-5 0,-9-20 0,1-1 0,-9-14 0</inkml:trace>
  <inkml:trace contextRef="#ctx0" brushRef="#br1" timeOffset="131968">19310 12699 24575,'-7'7'0,"-13"23"0,0-7 0,-2 1 0,2 0 0,0 0 0,-8 6 0,3-4 0,0-7 0,11-2 0,10-15 0</inkml:trace>
  <inkml:trace contextRef="#ctx0" brushRef="#br1" timeOffset="133732">20546 13782 24575,'0'10'0,"0"3"0,6 13 0,3 4 0,2 2 0,6 15 0,0-6 0,0-3 0,-2-12 0,8-3 0,8-48 0,-7-7 0,0-8 0,-2 4 0,0-4 0,0-4-394,-6 9 1,1-2-1,0-2 1,-1 1 0,-1 2 393,3-8 0,0 3 0,-2-2 0,-3 4 0,-1-4 0,-1 3 0,-2 8 0,2-15 0,-9 2 0,-4 36 0,-3 17 0,2 4 0,1 8 1967,2 21-1967,0-9 0,0 4 0,-1 5 0,2 2-156,-1-7 0,2 2 1,0-2 155,4 7 0,1-1 0,-3-4 0,2-4 0,8 4 0,-10-20 0,-2-17 0,-2-5 0,3-13 77,-1-14 1,1-2 0,1 8 0,-2-4 0,1 1 0</inkml:trace>
  <inkml:trace contextRef="#ctx0" brushRef="#br1" timeOffset="134883">21238 12968 24575,'2'-10'0,"-2"2"0,4 2 0,3 3 0,-1 3 0,9 3 0,-7 4 0,6 2 0,-9 4 0,0-2 0,-16 12 0,-6 4 0,-3 4 0,3-6 0,1 0 0,0 4 0,11-16 0,2 7 0,1-11 0,2 1 0,7-7 0,0-1 0,6-2 0,0 0 0,1 0 0,20 0 0,-4-4 0,3-1 0,0 0 0,1 0 0,6-1 0,-3 1 0,0-3 0,-17 10 0,-20-1 0,-1 3 0,-1-1 0,2-1 0,0 0 0</inkml:trace>
  <inkml:trace contextRef="#ctx0" brushRef="#br1" timeOffset="135364">21976 13473 24575,'5'-7'0,"-3"0"0,5 5 0,2 0 0,17-1 0,6 2 0,1-1 0,1 1 0,7 1 0,-8 0 0,-1 0 0,-9 0 0,1 0 0,-16 0 0,-6 0 0</inkml:trace>
  <inkml:trace contextRef="#ctx0" brushRef="#br1" timeOffset="135916">22104 13307 24575,'2'13'0,"3"19"0,0-7 0,1 3 0,-1 4 0,0 1 0,2 13 0,-1 1 0,-3-8 0,-1-2 0,0-8 0,0-2 0,-2 21 0,0-38 0,0-1 0,0-12 0,0-2 0,0 0 0,0 3 0</inkml:trace>
  <inkml:trace contextRef="#ctx0" brushRef="#br1" timeOffset="136914">22983 13142 24575,'2'-19'0,"2"-4"0,5-7 0,-1-4 0,-2-4 0,-1 0 0,-1-1 0,2-1 0,-2 5 0,-4 8 0,0 43 0,0 19 0,0 9 0,0 2 0,0 5 0,0-2-277,0-6 0,0-1 0,0 1 277,-1 2 0,1 1 0,1-7 0,1 8 0,0-41 0,3-9 0,-2-3 0,1-1 0,-4 5 0,2 0 0</inkml:trace>
  <inkml:trace contextRef="#ctx0" brushRef="#br1" timeOffset="137663">22826 13607 24575,'17'-5'0,"13"3"0,4 1 0,6-2 0,-8 3 0,5 0 0,-2 0 0,-1-2 0,0 0 0,7 0 0,1-1 0,-6-1 0,-3-1 0,13 1 0,-19 1 0,-15 1 0,-5 1 0,-7-1 0,2 2 0</inkml:trace>
  <inkml:trace contextRef="#ctx0" brushRef="#br1" timeOffset="138348">23129 13942 24575,'-5'10'0,"0"-2"0,-7 12 0,-5 3 0,-3-2 0,-2 1 0,-11 13 0,-2 1 0,2-9 0,2-3 0,-6 9 0,19-21 0,25-12 0,3-2 0,27-2 0,1 3 0,4 1 0,-12-2 0,1 0 0,10 2 0,6 0 0,-9 0 0,-2 3 0,-3-3 0,-5 0 0,-20 3 0,-6-3 0</inkml:trace>
  <inkml:trace contextRef="#ctx0" brushRef="#br1" timeOffset="138773">23140 13987 24575,'3'17'0,"0"0"0,-1 0 0,2 17 0,0-13 0,-1 3 0,1 3 0,0 23 0,1-10 0,-1 3 0,-1-4 0,0 0 0,-1-5 0,0-4 0,-4 2 0,2-29 0,-2-11 0,2 1 0,0 0 0</inkml:trace>
  <inkml:trace contextRef="#ctx0" brushRef="#br1" timeOffset="139820">23762 13365 24575,'-3'16'0,"0"23"0,3-13 0,0 7 0,0 2 0,7 10 0,-3-12 0,1 1 0,3-8 0,-1-2 0,4 7 0,-2-11 0,-2-22 0,1-4 0,0-2 0,12-6 0,12-9 0,-13 8 0,1-1 0,1-3 0,-2 0 0,6-14 0,-15 8 0,0-18 0,-6 13 0,0-8 0,-1 26 0,-3 16 0,0 10 0,0 7 0,0 25 0,0-22 0,0 2 0,2 8 0,0 0 0,-1-7 0,2-3 0,3 9 0,0-12 0,-3-13 0,-1-5 0,0-4 0,1-6 0,0-4 0,-1 5 0,-2-2 0</inkml:trace>
  <inkml:trace contextRef="#ctx0" brushRef="#br1" timeOffset="140512">24030 13092 24575,'2'-5'0,"0"-1"0,9 6 0,4-8 0,2 7 0,16-5 0,-13 9 0,4 5 0,-16 11 0,-11 4 0,-3 2 0,-3-7 0,3-8 0,1 0 0,2 1 0,-5 17 0,4-13 0,-2 10 0,13-22 0,-3 1 0,7-4 0,8 2 0,4-2 0,15-3 0,2 2 0,-11-2 0,7 3 0,-21 2 0,2-1 0,-9 2 0</inkml:trace>
  <inkml:trace contextRef="#ctx0" brushRef="#br1" timeOffset="140895">24531 13453 24575,'10'-3'0,"11"-3"0,3 6 0,3 0 0,-3-2 0,2 1 0,9 0 0,-2 2 0,1-1 0,-13 0 0,-17 0 0</inkml:trace>
  <inkml:trace contextRef="#ctx0" brushRef="#br1" timeOffset="141351">24386 13662 24575,'7'-5'0,"4"3"0,25 0 0,9 2 0,-11 0 0,0 0 0,-7 0 0,-1 0 0,22 0 0,-27 0 0,-3 0 0,-16 0 0,0 0 0</inkml:trace>
  <inkml:trace contextRef="#ctx0" brushRef="#br1" timeOffset="141850">25099 13605 24575,'6'-17'0,"7"-17"0,-1-3 0,1-4 0,1 8 0,2 0 0,0-2 0,1-7 0,-1-1 0,1 3 0,2 0 0,0 5 0,-6 6 0,-3 9 0,-8 17 0,-2 9 0,0 41 0,3-14 0,-3 7 0,0 10 0,1-2-527,3-1 0,-1 1 527,-2-11 0,-1 3 0,0 1 0,1-4 0,0 1 0,1-2 0,-1-4 0,0-1 0,-2-4 0,1 9 0</inkml:trace>
  <inkml:trace contextRef="#ctx0" brushRef="#br1" timeOffset="142538">20725 15694 24575,'7'-5'0,"7"2"0,18-3 0,1 6 0,8 0 0,1-3 0,7 0 0,4 0 0,1 1-547,-12 1 1,2 1 0,1 0 0,1 0 0,0 0 0,0-1 183,-3-1 1,1-1-1,1 0 1,0 0 0,-1 0-1,-2 0 1,0 1 362,6 1 0,-1 0 0,-2 2 0,-2-2 0,-4 0 0,3-3 0,-5-1 0,-8 2 0,-5 3 0</inkml:trace>
  <inkml:trace contextRef="#ctx0" brushRef="#br1" timeOffset="142967">21148 15929 24575,'8'-7'0,"2"-2"0,14 0 0,8-1 0,0 3 0,3 1 0,0 0-960,2-1 1,-1-1 0,4 2 959,2 2 0,3 1 0,1 1 0,-4-1 0,-3 0 0,-2 0 0,0 0 0,4 3 0,0 0 0,-4-1 455,-6-1 1,-5 0-456,1 0 118,-22-1 0,-2 1 1,-1 0-1</inkml:trace>
  <inkml:trace contextRef="#ctx0" brushRef="#br1" timeOffset="143482">21855 15491 24575,'7'2'0,"2"1"0,-1 2 0,23 13 0,5-2 0,8 7 0,-2-2 0,-15-1 0,-7 0 0,-4 9 0,-13 2 0,-7-7 0,-4 2 0,-4 9 0,-5-8 0,-5 1 0,-11-1 0,-3-1 0,5-4 0,1-1 0,-3 4 0,3-5 0,3-9 0,25-9 0,-1-2 0</inkml:trace>
  <inkml:trace contextRef="#ctx0" brushRef="#br1" timeOffset="144164">22668 15516 24575,'-2'14'0,"1"9"0,-2 3 0,3 17 0,4-15 0,0 1 0,-1-2 0,0 0 0,8 21 0,-5-27 0,-1-13 0,2-13 0,15-22 0,-5 4 0,1-3 0,3-7 0,3-2-207,-3 2 1,2-2-1,-2 2 207,1-1 0,-1 1 0,1-3 0,-3 4 0,-2 7 0,-14 25 0,-1 11 0,1 19 0,5 10 310,-1-12 0,2 0-310,6 11 0,-6-14 0,0-3 0,0-6 0,0 0 0,-4-11 0,-3-5 0,0 0 0</inkml:trace>
  <inkml:trace contextRef="#ctx0" brushRef="#br1" timeOffset="144733">23045 15024 24575,'2'-11'0,"2"2"0,-1 5 0,4 1 0,26 1 0,15 6 0,-18 1 0,-1 1 0,16 5 0,-21 19 0,-18-1 0,-15-3 0,-3 1 0,1 7 0,-16-2 0,21-22 0,4-6 0,10-4 0,5-1 0,12-2 0,5 0 0,19 3 0,-22 2 0,4 1 0,-27 0 0,-4-1 0</inkml:trace>
  <inkml:trace contextRef="#ctx0" brushRef="#br1" timeOffset="145081">23778 15516 24575,'20'-12'0,"-1"6"0,4 0 0,-7 6 0,-10 0 0,-1 0 0</inkml:trace>
  <inkml:trace contextRef="#ctx0" brushRef="#br1" timeOffset="145553">23635 15771 24575,'44'4'0,"-1"-4"0,-2 4 0,-8-4 0,-12 0 0,10 0 0,-6 0 0,3 0 0,-17 0 0,0 0 0,-4-2 0,-3 2 0,-1-2 0,-1 2 0</inkml:trace>
  <inkml:trace contextRef="#ctx0" brushRef="#br1" timeOffset="164288">24916 14920 24575,'-6'16'0,"-8"23"0,0-14 0,-3 3 0,-10 13 0,-1 0 0,6-9 0,0-3 0,-6 1 0,4-5 0,12-9 0,4-9 0,17-5 0,12-7 0,14-1 0,7 1 0,4 2 0,4 0 0,-13 0 0,1-1 0,-2 1 0,7 3 0,-6 0 0,-7 0 0,-25-2 0,-8 0 0,1-1 0,2 1 0</inkml:trace>
  <inkml:trace contextRef="#ctx0" brushRef="#br1" timeOffset="164664">25064 15026 24575,'-9'16'0,"2"7"0,-2 16 0,5 7 0,0-8 0,4 3 0,0-11 0,0 1 0,0-5 0,0-9 0,0-11 0,0-2 0</inkml:trace>
  <inkml:trace contextRef="#ctx0" brushRef="#br1" timeOffset="165266">24655 15595 24575,'4'-10'0,"10"2"0,16-4 0,-2 8 0,5-2 0,4 0 0,-6 6 0,2-1 0,11-3 0,1 0 0,-4 3 0,-1 1 0,2-2 0,-4 0 0,5 2 0,-6 2 0,-32-1 0,-5 1 0</inkml:trace>
  <inkml:trace contextRef="#ctx0" brushRef="#br1" timeOffset="165773">24856 15793 24575,'26'-5'0,"0"2"0,3 0 0,10 3 0,2 0 0,8 4 0,-17-3 0,-11 2 0,-13-3 0</inkml:trace>
  <inkml:trace contextRef="#ctx0" brushRef="#br1" timeOffset="166623">24862 15862 24575,'0'7'0,"0"0"0,2 0 0,-1 0 0,1 14 0,2 23 0,0-4 0,-2-14 0,1-2 0,0-1 0,-3-9 0,0-7 0,2-6 0,3-4 0,2-3 0,4-1 0,2 1 0,-5 3 0,12 1 0,-5 5 0,10 3 0,-3 1 0,-1 7 0,4 0 0,-11 1 0,7 6 0,-12-3 0,2 16 0,1-3 0,-5 3 0,0 4 0,-18-1 0,3-10 0,-27 4 0,1-23 0,2-2 0,-4-1 0,-3-3 0,0-1 0,4 0 0,2-2 0,-13 1 0,31 0 0</inkml:trace>
  <inkml:trace contextRef="#ctx0" brushRef="#br1" timeOffset="167349">25739 15362 24575,'0'8'0,"2"2"0,1-5 0,7 2 0,14-4 0,3 0 0,3-3 0,0 0 0,5 0 0,-6 0 0,0 0 0,2 0 0,-3-3 0,-10 3 0,-13-5 0,-1 5 0,-1-2 0,1 2 0,1 0 0,-2-2 0,1 1 0,-4-1 0,2 2 0</inkml:trace>
  <inkml:trace contextRef="#ctx0" brushRef="#br1" timeOffset="167967">25983 15287 24575,'13'10'0,"22"9"0,-3 10 0,-9-14 0,1-1 0,16 11 0,-17-12 0,-7-4 0,-14-2 0,-11 8 0,-24 16 0,14-13 0,1 0 0,-18 11 0,14-9 0,20-17 0,2-1 0</inkml:trace>
  <inkml:trace contextRef="#ctx0" brushRef="#br1" timeOffset="170706">26564 15305 24575,'-4'33'0,"0"1"0,1-2 0,1-1 0,0-2 0,0 1 0,3 5 0,2-1 0,4 6 0,1 4 0,3-26 0,0-18 0,13-16 0,-4 4 0,15-19 0,-14 13 0,10-10 0,-5-8 0,-8 6 0,2-2 0,-1 2 0,0 1 0,-4 0 0,0 2 0,4 2 0,-17 23 0,-2 9 0,0 15 0,4 12 0,0 7 0,1-12 0,1 0 0,6 19 0,0-5 0,-2-5 0,-1-17 0,-1 13 0,7-3 0,-10-6 0,9-12 0,-11-16 0,3 0 0,-4-2 0</inkml:trace>
  <inkml:trace contextRef="#ctx0" brushRef="#br1" timeOffset="171042">27208 15362 24575,'17'8'0,"5"-1"0,1-1 0,1-3 0,-3-3 0,-4 0 0,16 0 0,-13 3 0,3-3 0,-14 5 0,-7-5 0,-2 2 0</inkml:trace>
  <inkml:trace contextRef="#ctx0" brushRef="#br1" timeOffset="171493">27292 15701 24575,'11'0'0,"-1"0"0,20 0 0,11 0 0,-16-2 0,1 1 0,0-1 0,-2 0 0,4-2 0,-12 1 0,-11 3 0</inkml:trace>
  <inkml:trace contextRef="#ctx0" brushRef="#br1" timeOffset="172045">27754 15377 24575,'13'0'0,"2"0"0,28 0 0,-7 0 0,-10-1 0,0-1 0,4-1 0,-13-1 0,-6 2 0,-6 0 0,-1 1 0,-1-1 0,-1 2 0,0 0 0</inkml:trace>
  <inkml:trace contextRef="#ctx0" brushRef="#br1" timeOffset="172631">27890 15297 24575,'-2'13'0,"-3"-2"0,4 17 0,-1 12 0,0-6 0,1-5 0,1-1 0,-3 0 0,3 5 0,0-19 0,0-10 0,0-6 0</inkml:trace>
  <inkml:trace contextRef="#ctx0" brushRef="#br1" timeOffset="173423">27730 15905 24575,'2'-5'0,"3"-1"0,0 3 0,5-4 0,17-4 0,3 2 0,7 1 0,0 5 0,-24 3 0,5 0 0,-14 0 0,1 0 0,9 0 0,-5 0 0,11 0 0,-3 3 0,-2-3 0,-1 1 0,-7-4 0,-2 1 0,-2-2 0,1 3 0,-2-3 0,1 4 0,-1-2 0</inkml:trace>
  <inkml:trace contextRef="#ctx0" brushRef="#br1" timeOffset="176008">28511 14890 24575,'7'-5'0,"0"1"0,10-2 0,-5 1 0,15 4 0,-6 12 0,3 15 0,0 10 0,-13-1 0,3-1 0,-11-16 0,0 10 0,-7 16 0,-9-4 0,-5 4-238,2-7 1,-3 3 0,1-3 237,-7 6 0,1-3 0,0-2 0,4-9 0,12-18 0,8-6 0,0-1 0,0 1 0,0 0 712,11-3-712,11-3 0,-4 0 0,17-2 0,-18 3 0,12-3 0,4-4 0,3-1 0,-4 1 0,-9 4 0,-13 3 0,-5-2 0,-1-1 0,3 0 0,4-1 0,0 3 0,0-3 0,-1 3 0,-7-1 0,1 2 0</inkml:trace>
  <inkml:trace contextRef="#ctx0" brushRef="#br1" timeOffset="176760">28371 15698 24575,'13'3'0,"0"-1"0,12-2 0,5 0 0,-1 0 0,3 0 0,0 0 0,3 0 0,0 0 0,12-4 0,-3 0 0,-6 2 0,-3-1 0,10-8 0,-27 5 0,-11 3 0,3-4 0,9 3 0,17-13 0,-11 9 0,1 0 0,14-11 0,-8 7 0,-25 7 0</inkml:trace>
  <inkml:trace contextRef="#ctx0" brushRef="#br1" timeOffset="177968">28318 16299 24575,'7'2'0,"-2"1"0,2 8 0,2 9 0,7 1 0,-2 4 0,9 9 0,0 4 0,-1 4 0,-8-19 0,-1-1 0,3 8 0,0-5 0,-7-10 0,-4-5 0,0-12 0,-2-5 0,6-14 0,-3-6 0,1-7 0,1-2 0,1-5 0,-1-1-330,-1 4 0,-1-1 0,-1-1 1,1 2 329,2-7 0,0 2 0,0-1 0,-3 1 0,0 1 0,0 4 0,2 4 0,-1 4 0,0-20 0,4 13 0,-8 34 0,3 6 0,-1 1 1319,1 1-1319,2-2 0,1-1 0,13-5 0,6-1 0,13 0 0,-14-1 0,2-1 0,18-2 0,0-1 0,-15 2 0,0 0 0,2 0 0,3 0 0,-7 1 0,1 0 0,4 2 0,-26 3 0,-6 2 0,-2 1 0</inkml:trace>
  <inkml:trace contextRef="#ctx0" brushRef="#br1" timeOffset="178645">28902 15994 24575,'9'3'0,"4"-1"0,-2-2 0,9 0 0,2-3 0,8-1 0,0 0 0,-2 0 0,20-3 0,-45 9 0,-1-2 0,-2 2 0</inkml:trace>
  <inkml:trace contextRef="#ctx0" brushRef="#br1" timeOffset="179784">28900 16043 24575,'0'10'0,"0"10"0,0 13 0,0 13 0,0-8 0,0-4 0,0-23 0,2-5 0,3-12 0,1-2 0,12-10 0,-6 9 0,4-1 0,-6 8 0,-5 2 0,2 0 0,-2 0 0,15 0 0,1 6 0,13 4 0,-7 3 0,-8-2 0,-9-4 0,-8-5 0,2 3 0,-1 5 0,6 9 0,2 12 0,1-4 0,-2 2 0,-2-15 0,-1 15 0,-4-5 0,0 7 0,-13 6 0,-24-5 0,5-11 0,-2-1 0,4-5 0,0-3 0,-5-2 0,4-5 0,8-5 0,4-6 0,12 1 0,6-2 0,-2 4 0,3-1 0</inkml:trace>
  <inkml:trace contextRef="#ctx0" brushRef="#br1" timeOffset="181939">29402 15564 24575,'13'-3'0,"-2"1"0,5 2 0,6 0 0,9 0 0,13 0 0,-19-1 0,0-1 0,17 1 0,-13-2 0,-15 3 0,-10 0 0,1-2 0,0-1 0,12 0 0,-6 1 0,16 2 0,-12 3 0,5-2 0,-6 1 0,-5-2 0,-5 0 0</inkml:trace>
  <inkml:trace contextRef="#ctx0" brushRef="#br1" timeOffset="182560">29730 15431 24575,'5'13'0,"3"-1"0,4 2 0,6 5 0,5-2 0,-1 1 0,-1-8 0,-10-3 0,2-1 0,-10-2 0,1 1 0,-4 2 0,0-1 0,0 3 0,-2 5 0,-5 9 0,-2-1 0,-1 3 0,4-18 0,4 0 0,2-9 0</inkml:trace>
  <inkml:trace contextRef="#ctx0" brushRef="#br1" timeOffset="188138">25528 4460 24575,'10'7'0,"16"19"0,-4-7 0,0 4 0,5 7 0,1-1-689,-3-4 0,2 0 0,0 0 689,4 6 0,1 2 0,-1-2 0,0-3 0,0 0 0,-6-3 332,-4-2 0,-5-1-332,0 3 0,-5 0 342,-7 4-342,-2-4 0,-1 1 0,-1 12 0,-2 4 1061,-4-7-1061,-1-18 0,-4 3 0,3-10 0,1 1 0,3-8 0</inkml:trace>
  <inkml:trace contextRef="#ctx0" brushRef="#br1" timeOffset="188783">26165 4740 24575,'-16'14'0,"-3"15"0,0-4 0,9 1 0,0 1 0,-3 3 0,8-2 0,2 1 0,4 9 0,5-10 0,4 1 0,0-6 0,3-2 0,21 14 0,11-16 0,-13-10 0,15-5 0,-11-1 0,3-6 0,-11 0 0,-7-3 0,-8 1 0,-2 2 0,-2 0 0,-5 3 0</inkml:trace>
  <inkml:trace contextRef="#ctx0" brushRef="#br1" timeOffset="189204">26985 5009 24575,'7'-2'0,"2"1"0,-1-1 0,5 2 0,13 0 0,-2 0 0,23 4 0,-6-3 0,-16 2 0,1 1 0,22-4 0,-19 4 0,-8-4 0,-16 0 0</inkml:trace>
  <inkml:trace contextRef="#ctx0" brushRef="#br1" timeOffset="189788">27075 5229 24575,'-8'10'0,"1"-5"0,9 0 0,2-3 0,9-1 0,13 4 0,6-1 0,1 2 0,1 1 0,-9-4 0,0-1 0,3 3 0,-1-1 0,-4-4 0,-13 0 0,-3-3 0,-2 1 0,0-1 0,-3 1 0</inkml:trace>
  <inkml:trace contextRef="#ctx0" brushRef="#br1" timeOffset="197921">27983 4802 24575,'13'0'0,"-5"2"0,15 4 0,-6 3 0,17 1 0,-4-3 0,4-4 0,-8-3 0,16-4 0,-14 0 0,5 0 0,-15 1 0,-13 3 0,-3 0 0</inkml:trace>
  <inkml:trace contextRef="#ctx0" brushRef="#br1" timeOffset="198475">28165 4664 24575,'0'14'0,"0"14"0,0-11 0,4 24 0,0-4 0,0-12 0,0 1 0,-2-1 0,0 0 0,4 12 0,-5-14 0,1-15 0,-2-6 0</inkml:trace>
  <inkml:trace contextRef="#ctx0" brushRef="#br1" timeOffset="199053">27978 5260 24575,'5'-8'0,"4"4"0,5-1 0,31 0 0,-17 2 0,3 0 0,1 2 0,5 1 0,3 0 0,-13 0 0,-10 0 0,-7 0 0,-2 0 0,1 0 0,-1 0 0,0 0 0,-3 0 0,-3 0 0</inkml:trace>
  <inkml:trace contextRef="#ctx0" brushRef="#br1" timeOffset="200418">28799 4498 24575,'8'-11'0,"2"0"0,4 3 0,9-2 0,7 0 0,-4 4 0,-1 5 0,-11 6 0,2 2 0,-4 9 0,2 0 0,-4 9 0,-4-4 0,-3 3 0,-3-6 0,-11 25 0,-11-1 0,4-10 0,-4 0 0,-1-3 0,-1-2 0,5-5 0,0-2 0,-8 4 0,19-13 0,8-11 0,8 7 0,3-5 0,6 5 0,12-3 0,-1-1 0,-1 0 0,5-2 0,8-3 0,1-1 0,-3 2 0,-1 1 0,-1-3 0,-5 1 0,-5 2 0,-21 0 0</inkml:trace>
  <inkml:trace contextRef="#ctx0" brushRef="#br1" timeOffset="200991">28771 5086 24575,'2'-5'0,"3"1"0,13 4 0,5-1 0,5 2 0,5 0 0,5 1 0,-1 0-435,9 1 1,1-1 434,-1 2 0,3-1 0,-5 1 0,-3 1 0,-4-1 107,-2-1 0,-4 0-107,12-2 0,-32-1 0,-4-5 0,-5 5 0,0-2 0</inkml:trace>
  <inkml:trace contextRef="#ctx0" brushRef="#br1" timeOffset="202097">28816 5523 24575,'2'0'0,"4"5"0,0 11 0,11 30 0,-6-21 0,0 2 0,5 16 0,1 2 0,1-4 0,0 0 0,-1 3 0,-1 0 0,-3-11 0,0-2 0,-5-4 0,0-5 0,-1-9 0,-5-18 0,1-20 0,0-10 0,0-2 0,1-12 0,-1 6 0,-1 0 0,-2-2 0,3 4 0,-3 4 0,10 2 0,-6 4 0,5 7 0,-3 8 0,-2 11 0,4-5 0,2 4 0,1-1 0,3 1 0,-4 1 0,-2 0 0,1 3 0,-3 0 0,1 2 0,3 0 0,5 2 0,0 1 0,8 3 0,-8-3 0,9 0 0,1-6 0,10-4 0,-8 0 0,-6 4 0,-13 9 0,-8 1 0,0 0 0</inkml:trace>
  <inkml:trace contextRef="#ctx0" brushRef="#br1" timeOffset="202676">29226 5728 24575,'27'0'0,"-4"0"0,19-3 0,-2 2 0,-6-2 0,-8 3 0,-18 0 0</inkml:trace>
  <inkml:trace contextRef="#ctx0" brushRef="#br1" timeOffset="203696">29225 5798 24575,'-8'13'0,"4"-4"0,-1 1 0,5-3 0,0-2 0,0 5 0,0-2 0,0 2 0,2-4 0,3-2 0,6-6 0,-3-1 0,5 0 0,5 1 0,2 2 0,5 0 0,-1 0 0,-6 0 0,-3 0 0,-5 2 0,-5 0 0,2 3 0,-2 0 0,2 2 0,-2 1 0,3 5 0,1 5 0,0 3 0,1 8 0,-7-10 0,0 13 0,-3-16 0,-13 17 0,-18 2 0,0-12 0,-3-1 0,4-3 0,1-2 0,2-3 0,2-4 0,3-5 0,20-10 0,0 0 0,2 0 0,0 3 0</inkml:trace>
  <inkml:trace contextRef="#ctx0" brushRef="#br1" timeOffset="205300">25837 7289 24575,'5'10'0,"1"14"0,-1 6 0,0-1 0,0 4 0,-1 2 0,1 3 0,0-2 0,0 11 0,-1-3 0,0-8 0,1-2 0,0 2 0,2-3 0,7 5 0,8 6 0,6-20 0,18-29 0,-12-18 0,-1-4 0,-7 12 0,-3-3 0,0-10 0,-2-6 0,-5 2 0,-5-13 0,-4 6 0,-2-2 0,-6 6 0,-1 2 0,0 1 0,-1 2 0,-7-17 0,7 24 0,1 21 0,4 16 0,1 9 0,1 6 0,1 11 0,1 3 0,-1-5 0,0 2 0,1-4 0,1 3 0,-1-2-555,2 11 1,0-1 554,-1-7 0,0 2 0,0 0 0,-1 4 0,-1 0 0,1 0 0,-1-5 0,1 0 0,-2-2 0,-1-1 0,-1 0 0,-1-4-42,0 1 0,-1-1 42,-3 13 0,-3 1 0,-5-6 0,-3 0 0,2-9 0,-1 0 0,-1-1 0,-4 11 0,-2-4 0,1-15 0,-2-5 0,-4-5 0,-2-6 0,-17-8 0,9-5 0,1-7 0,2-16 0,5-8 116,5-6 1,6-5-117,7 8 0,3-3 0,5 0 0,5 3 0,4 0 0,6 1-548,2 7 0,5-1 1,3 2-1,2 0 548,5-2 0,3 1 0,2 1 0,0 2 0,4-2 0,1 4 0,3 0-359,-2 2 0,4 1 0,0 2 0,-4 2 359,-6 6 0,-3 2 0,2 0 0,4 0 0,1-1 0,-4 2 0,-4 0 0,-5 0 709,4-2-709,-32-4 2180,-2 0-2180,-1-16 0,1 21 0,3-4 0</inkml:trace>
  <inkml:trace contextRef="#ctx0" brushRef="#br1" timeOffset="205646">27077 7587 24575,'19'-4'0,"-5"1"0,-7 3 0,0 0 0,16 0 0,11 0 0,0-1 0,3-1 0,-11 2 0,-2 0 0,4-2 0,-5 1 0,-7 1 0,-14 0 0</inkml:trace>
  <inkml:trace contextRef="#ctx0" brushRef="#br1" timeOffset="206049">27180 7816 24575,'5'-5'0,"2"-1"0,1 5 0,12-4 0,13 1 0,4-1 0,4 1 0,6 2 0,2 0 0,-15 0 0,0 0 0,-1 1 0,5 1 0,-4 0 0,0 0 0,-26 0 0,-6 0 0</inkml:trace>
  <inkml:trace contextRef="#ctx0" brushRef="#br1" timeOffset="207429">28109 7449 24575,'20'0'0,"7"0"0,8 0 0,2 0 0,6 0 0,-17 0 0,-4 0 0,-11 0 0,-4-2 0,-3 0 0,1-1 0,-3 1 0,0 2 0</inkml:trace>
  <inkml:trace contextRef="#ctx0" brushRef="#br1" timeOffset="207969">28142 7304 24575,'0'8'0,"2"0"0,-2 3 0,6 9 0,-6 4 0,4 5 0,0 3 0,-2-7 0,0 0 0,2 8 0,0-2 0,1-1 0,-2-12 0,-3-14 0,0-1 0,0-1 0</inkml:trace>
  <inkml:trace contextRef="#ctx0" brushRef="#br1" timeOffset="208647">28063 7960 24575,'5'-2'0,"2"-3"0,0 5 0,19-6 0,3 5 0,20-2 0,-21 3 0,-1 0 0,20 0 0,-17 0 0,-1 0 0,3 0 0,-3 0 0,-15 0 0,-10 0 0,-1 0 0,-1 0 0</inkml:trace>
  <inkml:trace contextRef="#ctx0" brushRef="#br1" timeOffset="217060">28988 7308 24575,'3'-6'0,"0"-6"0,2 2 0,0-7 0,11-28 0,-5 13 0,1-2 0,0-5 0,0 0 0,0 1 0,-1 4 0,-3-2 0,-5 18 0,-3 23 0,0 3 0,-3 12 0,3 27 0,-7-3 0,7-11 0,0 1 0,-2-8 0,0-2 0,2 13 0,3 4 0,-2-21 0,5 9 0,-3-8 0,1 4 0,-2 20 0,1-15 0,-3 17 0,5-34 0,-4 5 0,3-16 0,-4 0 0,2-2 0</inkml:trace>
  <inkml:trace contextRef="#ctx0" brushRef="#br1" timeOffset="217769">28849 7728 24575,'21'-4'0,"3"2"0,2-1 0,1 1 0,14 1 0,-1-1 0,4 0 0,-5 2 0,0 0 0,2 0 0,2 0 0,-10-2 0,2-1 0,-2-1 0,6 2 0,-2-1 0,-6-2 0,-4 0 0,7 1 0,-24 4 0,-3-2 0,7-1 0,11-3 0,7 0 0,14-2 0,5 0-316,-8 3 0,2-1 1,-1 1 315,-6 0 0,-1 1 0,-2 1 0,4 0 0,-7 1 0,-12 2 0,-18 0 0</inkml:trace>
  <inkml:trace contextRef="#ctx0" brushRef="#br1" timeOffset="218980">28985 8099 24575,'5'2'0,"6"10"0,4 15 0,6 9 0,-7-6 0,0 1 0,0-4 0,1 0 0,2 10 0,1-1 0,-2-8 0,0-1 0,5 13 0,-6-16 0,-13-21 0,-2-6 0,3-15 0,-2-6 0,5-18 0,1-8 0,-1 2 0,1-2-150,-2 8 0,1-1 0,0 2 150,1-6 0,0 5 0,-3 12 0,0 5 0,1 7 0,1 3 0,1 15 0,-2-2 0,5 1 450,23-8-450,-7 3 0,3 1 0,3 0 0,1 1 0,2 0 0,-2 2 0,-2 5 0,-9 1 0,-15-2 0,1-2 0,2 0 0,7 0 0,-5 0 0,15 3 0,-7-2 0,13 2 0,1-3 0,1-3 0,-4 2 0,-14-4 0,-10 4 0,-7-1 0</inkml:trace>
  <inkml:trace contextRef="#ctx0" brushRef="#br1" timeOffset="219578">29491 8153 24575,'8'3'0,"-1"-1"0,29-2 0,1 0 0,-8 0 0,2 0 0,-5 0 0,-2 0 0,10 0 0,-2 0 0,-17 0 0,-2 0 0,-5 0 0</inkml:trace>
  <inkml:trace contextRef="#ctx0" brushRef="#br1" timeOffset="220419">29500 8218 24575,'0'20'0,"0"9"0,0 17 0,0-21 0,0 1 0,0 3 0,0-2 0,0 10 0,2-16 0,1-21 0,2-6 0,2-7 0,10-9 0,-2 8 0,2-4 0,-7 13 0,-5 7 0,2 3 0,2 10 0,8 4 0,6 16 0,6-1 0,-10-2 0,5 6 0,-13-10 0,0 10 0,-9 11 0,-17-17 0,-8 1 0,-3-4 0,-3 0 0,-1-2 0,4-5 0,0-2 0,-2-2 0,-7 1 0,-1-3 0,5-5 0,-11-4 0,12-12 0,17 2 0,10-2 0,1 3 0</inkml:trace>
  <inkml:trace contextRef="#ctx0" brushRef="#br1" timeOffset="222775">24403 510 24575,'-11'7'0,"-3"9"0,-7 9 0,-3 5 0,-4 5 0,0 1 0,-1 0 0,1 0 0,1 2 0,3-1 0,13-14 0,3 2 0,-1 10 0,2 4 0,2 3 0,2 3 0,2 1-736,1-3 0,2-1 0,2 3 736,0-4 0,1 2 0,1-1 0,0-3 0,2-2 0,0-3 0,1-1 264,8 9 0,1-5-264,5 7 0,-3-20 0,-3-5 0,-6-12 0,6-1 1680,-9-1-1680,12 7 0,-3 4 0,-2-4 0,-2 0 0</inkml:trace>
  <inkml:trace contextRef="#ctx0" brushRef="#br1" timeOffset="224489">24800 793 24575,'0'-7'0,"2"0"0,-2 2 0,4 1 0,-3-1 0,3 1 0,4-1 0,7-1 0,-3 3 0,2 0 0,-9 14 0,0 0 0,-1 6 0,0-4 0,2 1 0,1 12 0,-1-3 0,-3 4 0,-3 0 0,-7 1 0,-4 0 0,-5 2 0,2-4 0,-2-1 0,0 0 0,0-2 0,-4 1 0,24-22 0,4 0 0,9-7 0,17 4 0,-16-2 0,23 3 0,-28 0 0,5 0 0,-11 0 0,-2-2 0,-3 0 0,0-1 0,-2 1 0</inkml:trace>
  <inkml:trace contextRef="#ctx0" brushRef="#br1" timeOffset="224940">25146 844 24575,'0'13'0,"-2"1"0,-2 15 0,-6 8 0,5-7 0,1 2 0,-3 6 0,1 0 0,2-3 0,0 1 0,1 4 0,1-1 0,-2-13 0,1-1 0,2 18 0,-2-14 0,3-15 0,0-8 0,2-6 0,-1-3 0,1-2 0</inkml:trace>
  <inkml:trace contextRef="#ctx0" brushRef="#br1" timeOffset="225724">25224 1137 24575,'13'11'0,"2"1"0,7 29 0,-4-6 0,-6-10 0,-1 0 0,0 0 0,3-2 0,-8-14 0,-1-2 0,0-11 0,-2-7 0,4-14 0,-1-11 0,-2 6 0,0-3 0,3-6 0,0 0 0,-2 2 0,-1 1 0,1 3 0,-1 4 0,2 1 0,-3 10 0,-1 11 0,5 0 0,-1-1 0,4-2 0,0 4 0,-2 1 0,-1 5 0,-2 0 0,-1 0 0,14 0 0,12 0 0,-2 0 0,1 0 0,16 0 0,-6 2 0,-28 1 0,-11 0 0,0-1 0</inkml:trace>
  <inkml:trace contextRef="#ctx0" brushRef="#br1" timeOffset="226314">25550 1129 24575,'-2'5'0,"2"-1"0,5 1 0,3-2 0,2-1 0,7 1 0,1 0 0,-2 1 0,0-2 0,-11-2 0,2 2 0,-2-1 0,-3 3 0,-2-1 0,0-1 0,-2 0 0</inkml:trace>
  <inkml:trace contextRef="#ctx0" brushRef="#br1" timeOffset="227074">25581 1239 24575,'-5'7'0,"2"3"0,-2 21 0,0 3 0,1 6 0,1-16 0,5-12 0,1-15 0,4 0 0,-4-4 0,6 0 0,-3-1 0,2 0 0,-1 3 0,0 1 0,-2 5 0,2-1 0,4 11 0,2 5 0,7 8 0,-7-5 0,3 10 0,-10-13 0,1 8 0,-7-3 0,-13 1 0,-6 8 0,2-11 0,-4 2 0,15-17 0,-2 1 0,6-5 0</inkml:trace>
  <inkml:trace contextRef="#ctx0" brushRef="#br1" timeOffset="227427">26099 925 24575,'0'0'0</inkml:trace>
  <inkml:trace contextRef="#ctx0" brushRef="#br1" timeOffset="227864">26162 1246 24575,'3'10'0,"0"3"0,0 9 0,2-3 0,-5 13 0,3-6 0,-7 23 0,-2-23 0,0 0 0,-6 20 0,-2-15 0,6-30 0,6-2 0,-1-6 0</inkml:trace>
  <inkml:trace contextRef="#ctx0" brushRef="#br1" timeOffset="232663">28132 165 24575,'5'10'0,"5"11"0,9 14 0,-1 2 0,-7-9 0,2 5 0,-1 1-916,2 12 0,-2 4 916,-4-15 0,-1 3 0,0 2 0,0 1-656,0-2 1,-1 0-1,0 2 1,0 2 0,-2 2 550,0-4 1,-1 3 0,-1 1-1,0 1 1,0 1 0,0 1-1,0-1-305,0-1 0,1 0 1,-1 1-1,0 1 1,1-1-1,-2 1 0,1 0 1,-2-1 285,0 2 0,0-1 0,-1 1 0,0 0 0,-1 0 0,0-1 1,0 1-1,-1-2 124,0-1 0,0 0 0,0 1 0,0-1 0,-1-1 0,-1-1 0,1-3 0,-2-2-61,-3 14 1,-2-5-1,0-2 1,0-3-1,1 6 1,0-2-1,0-10 1,-6-1-1</inkml:trace>
  <inkml:trace contextRef="#ctx0" brushRef="#br1" timeOffset="233893">24198 2096 24575,'-9'21'0,"0"3"0,3-6 0,-9 25 0,6 2 0,4-11 0,-2 5 0,2-1-893,1-4 0,1 0 0,0 3 893,1 9 0,0 5 0,0 2 0,2-3 0,0-7 0,2-2 0,-1 0 0,2 2 0,0 4 0,1 3 0,1-2 0,0-4 0,1-4 0,1-3 0,1-2 317,2 9 1,2-8-318,0-8 0,1 1 0,3-8 0,4 6 0,1-3 2044,-2-1-2044,-7-11 0,-5-5 0,-3-5 0,-1 3 0,-1-5 0,-2 2 0</inkml:trace>
  <inkml:trace contextRef="#ctx0" brushRef="#br1" timeOffset="249497">27007 700 24575,'0'8'0,"2"-3"0,1-8 0,13-14 0,7-10 0,-8 7 0,1-1 0,7-5 0,-1 1 0,7-11 0,-3 4 0,-18 27 0,-8 9 0,0 9 0,3 1 0,-3 20 0,3-5 0,0 14 0,1-9 0,-1-4 0,0 3 0,-3-3 0,3 4 0,-2-8 0,4-9 0,-4-11 0,1-7 0,-2-1 0</inkml:trace>
  <inkml:trace contextRef="#ctx0" brushRef="#br1" timeOffset="250172">27355 709 24575,'11'-1'0,"-3"10"0,-4 20 0,-4-4 0,1 4 0,1 19 0,-1 2 0,-1-14 0,0 0 0,0 0 0,1 4 0,-2-4 0,-1-2 0,0-2 0,2 4 0,-1-1 0,-1-7 0,0-4 0,2 0 0,5-14 0,0-13 0,3-5 0,-2 2 0,-4 1 0</inkml:trace>
  <inkml:trace contextRef="#ctx0" brushRef="#br1" timeOffset="251035">27558 1078 24575,'12'25'0,"-1"-6"0,-2 9 0,2-1 0,2 0 0,0 3 0,2-1 0,0 0 0,-1-7 0,3 5 0,1-8 0,-9-8 0,1-11 0,-4-15 0,0-3 0,-2-11 0,-1-5 0,2-8 0,-1-5-466,0 6 0,-1-3 1,1-1 465,0-1 0,-1-1 0,1 2 0,0 5 0,-1 1 0,0 3 0,0-3 0,0 4 0,1-7 0,-4 31 0,2 6 0,-2 1 0,5 4 1397,-3-2-1397,5 2 0,4 2 0,3-1 0,15 8 0,-2-2 0,4 1 0,-12-1 0,-9-7 0,-5 0 0,-2-3 0,1 3 0,-2-2 0,12 2 0,-5 2 0,5-1 0,-9 1 0,-3-2 0</inkml:trace>
  <inkml:trace contextRef="#ctx0" brushRef="#br1" timeOffset="251788">27962 1038 24575,'15'0'0,"18"0"0,17 0 0,-18 0 0,0 0 0,-6 0 0,-1 0 0,6 2 0,-23-1 0,-8 1 0</inkml:trace>
  <inkml:trace contextRef="#ctx0" brushRef="#br1" timeOffset="252775">28000 1128 24575,'-3'5'0,"1"5"0,2-1 0,0 15 0,3-1 0,-3 11 0,6-11 0,-3 1 0,2-22 0,0 2 0,3-20 0,-4 7 0,6-8 0,-7 7 0,7 2 0,-5 1 0,5 4 0,4 6 0,-2 1 0,15 11 0,-13-3 0,7 4 0,-13 0 0,3 2 0,-5-4 0,3 3 0,-4-4 0,-2 5 0,-1 12 0,-9 10 0,0-14 0,-2 0 0,-1-2 0,0-2 0,-16 17 0,13-22 0,4-11 0,7-14 0,2-15 0,0 10 0,0-6 0</inkml:trace>
  <inkml:trace contextRef="#ctx0" brushRef="#br1" timeOffset="254588">24566 2450 24575,'0'-10'0,"9"-10"0,7 1 0,4 0 0,9-13 0,5 11 0,-1 3 0,-8 7 0,10 8 0,-26 15 0,-4 3 0,0 5 0,-2-6 0,0 10 0,-11 9 0,-3-4 0,-2 1 0,-1-6 0,0-1 0,0 0 0,2-3 0,1-8 0,17-10 0,9-4 0,15 1 0,8 1 0,6-2 0,2 1 0,-3 1 0,2 0 0,-4 0 0,2 0 0,-9 0 0,-4 0 0,19-2 0,-46 0 0,-3-3 0,0 2 0,0 1 0</inkml:trace>
  <inkml:trace contextRef="#ctx0" brushRef="#br1" timeOffset="255081">25354 2281 24575,'2'13'0,"-2"22"0,-2 4 0,-3 9 0,1-4 0,-1 10 0,-2-5-684,-2-1 0,-2-1 684,5-8 0,1 2 0,-1-3 0,-4 4 0,1-5 445,5-1-445,1-13 227,3-8-227,0 3 0,-3 6 0,2-16 696,-1-8-696,7-16 0,-3 2 0,3 3 0</inkml:trace>
  <inkml:trace contextRef="#ctx0" brushRef="#br1" timeOffset="255838">25602 2618 24575,'10'5'0,"-2"12"0,3 2 0,-5 11 0,3-9 0,-3 7 0,1 3 0,0 4 0,-3-1 0,1-16 0,-5-5 0,7-24 0,-3-1 0,10-23 0,3-10 0,-5 1 0,0-4-464,1 8 0,2-5 1,1 0-1,-3 2 464,0-2 0,-2 2 0,0 1 0,2-3 0,-1 1 0,-1 6 0,-2 7 0,-2 5 0,-3-5 0,1 23 0,2 3 0,1 5 0,4 0 1855,1 0-1855,18 4 0,13 0 0,-14 0 0,2 1 0,14-2 0,3-2 0,-6-3 0,0-1 0,-4 3 0,-3-2 0,7-4 0,-38 8 0,-8 3 0,-4 0 0,6-3 0,-3 1 0</inkml:trace>
  <inkml:trace contextRef="#ctx0" brushRef="#br1" timeOffset="256188">26150 2421 24575,'11'-11'0,"5"-2"0,7 0 0,14 2 0,-9 0 0,-3 8 0,-23 3 0</inkml:trace>
  <inkml:trace contextRef="#ctx0" brushRef="#br1" timeOffset="256918">26092 2487 24575,'0'10'0,"2"2"0,-2-5 0,6 19 0,-5-2 0,5 7 0,-4-14 0,3-9 0,0-10 0,0-4 0,8 1 0,0-1 0,19-3 0,-8 7 0,18-4 0,-15 11 0,3 5 0,-14 2 0,-4 9 0,-9 1 0,-1 1 0,-2 9 0,0-10 0,-3 15 0,-7-6 0,-7 5 0,-11-12 0,5-8 0,2-9 0,-8-8 0,0-10 0,3 3 0,4-4 0,19 10 0,1 0 0</inkml:trace>
  <inkml:trace contextRef="#ctx0" brushRef="#br1" timeOffset="257249">26581 2418 24575,'0'0'0</inkml:trace>
  <inkml:trace contextRef="#ctx0" brushRef="#br1" timeOffset="257604">26584 2748 24575,'5'18'0,"-1"-4"0,0-6 0,-4-4 0,2 10 0,-2 2 0,-3 12 0,-15 8 0,-7 2 0,1-10 0,6-10 0,16-16 0</inkml:trace>
  <inkml:trace contextRef="#ctx0" brushRef="#br1" timeOffset="259040">26822 2479 24575,'8'-2'0,"2"0"0,8 2 0,15 3 0,-5-2 0,18-1 0,-22 0 0,9-6 0,-17 3 0,0-3 0,-12 4 0,0-1 0</inkml:trace>
  <inkml:trace contextRef="#ctx0" brushRef="#br1" timeOffset="259618">27125 2387 24575,'4'-7'0,"1"-2"0,11-11 0,4-14 0,-7 13 0,1-1 0,2-9 0,0 1 0,3-8 0,-3 6 0,0 1 0,-1-3 0,1 5 0,-9 20 0,-7 22 0,0 1 0,0 3 0,0 17 0,4 16 0,-2-3 0,1 4 0,0-9 0,0-2 0,1 6 0,0-4 0,-4-6 0,4-23 0,-4-19 0,0-5 0</inkml:trace>
  <inkml:trace contextRef="#ctx0" brushRef="#br1" timeOffset="260060">27613 2038 24575,'5'2'0,"0"4"0,0 12 0,-1 7 0,-2 20 0,1-10 0,-1 2 0,-1 8 0,-1 2-560,1-12 0,-1 2 0,-1 2 560,-2 0 0,-2 3 0,0 0 0,-1-1 0,-1 6 0,-2-1 0,1 1 0,1-7 0,-1 3 0,0-2 0,1-5 0,-3 6 0,1-7 0,0 8 0,7-41 0</inkml:trace>
  <inkml:trace contextRef="#ctx0" brushRef="#br1" timeOffset="260965">27762 2678 24575,'5'7'0,"-2"1"0,1 2 0,0 20 0,6 5 0,-3-8 0,-1 2 0,0-1 0,0-1 0,4 11 0,-5-10 0,-1-21 0,-3-14 0,3-4 0,5-34 0,-4 2 0,0-4-228,-1 8 0,2-2 0,-2 1 228,-1 5 0,-1 0 0,-1 1 0,2-15 0,-1 5 0,2 3 0,-1 0 0,4 8 0,-1 8 0,0 7 0,-1 4 684,3 4-684,-3 5 0,2 0 0,0 3 0,1 4 0,5 1 0,1 0 0,3-1 0,-6-4 0,0 2 0,-7-2 0,6 2 0,2-3 0,12 0 0,9-4 0,2 1 0,10 1 0,-11 0 0,-5 5 0,-19 8 0,-21 8 0,3-6 0,-4-1 0</inkml:trace>
  <inkml:trace contextRef="#ctx0" brushRef="#br1" timeOffset="261417">28012 2631 24575,'11'-3'0,"-1"3"0,3-3 0,9 0 0,-3 0 0,-2-1 0,-10 2 0</inkml:trace>
  <inkml:trace contextRef="#ctx0" brushRef="#br1" timeOffset="262240">28040 2712 24575,'0'13'0,"0"-1"0,0 1 0,0-2 0,0 13 0,0-1 0,2 4 0,-1-8 0,4-13 0,4-17 0,8-6 0,-3-2 0,6 0 0,-11 11 0,11 3 0,-2 5 0,0 5 0,-1 4 0,-6 4 0,6 20 0,-6-4 0,-4-5 0,-2 1 0,-9 20 0,-10-12 0,-5 0 0,7-11 0,-3 0 0,-16 9 0,-2-5 0,2-10 0,-6-3 0,23-13 0,9-4 0,3 1 0,2 1 0</inkml:trace>
  <inkml:trace contextRef="#ctx0" brushRef="#br1" timeOffset="263682">29819 161 24575,'-3'7'0,"1"0"0,2 3 0,-8 30 0,3-2 0,-2 5 0,0-9 0,-2 2 0,0 3-441,3 2 0,-1 4 1,1 0-1,0-5 441,0-4 0,1-3 0,-1 3 0,1 4 0,1 3 0,0 2 0,1-2 0,0-4 0,1-1 0,1 0 0,-1 2-572,0-1 1,1 0 0,-1 2 0,1 1-1,0 0 572,0-2 0,0 1 0,1 1 0,-1 0 0,2 1 0,1-1 0,2 3 0,2 1 0,1 0 0,0-1 0,0 0 0,0-4-382,-1 7 0,0-2 0,0-2 0,3 1 382,1-4 0,3 1 0,1 0 0,-1-3 0,0-3 0,-1-1 0,-1-3 0,1-1-92,7 14 1,1-1 91,1 1 0,-1-2 0,-5-13 0,0-2 494,2-2 0,-1-1-494,6 12 3133,-6-16-3133,-1 1 1949,1-3-1949,-1-1 261,-3-6-261,-5-7 0,-3-5 0,-1-1 0,-1-1 0</inkml:trace>
  <inkml:trace contextRef="#ctx0" brushRef="#br1" timeOffset="265364">30042 777 24575,'21'-8'0,"9"1"0,6 0 0,-1 2 0,2 0 0,5 0 0,-1 0 0,7 1 0,-31 4 0,-14 0 0,-1 0 0</inkml:trace>
  <inkml:trace contextRef="#ctx0" brushRef="#br1" timeOffset="266067">30463 561 24575,'5'-5'0,"2"1"0,16-2 0,-6 0 0,12 2 0,-17 13 0,-4 5 0,-2 11 0,-6-4 0,3-3 0,-3-8 0,0 10 0,-6 6 0,-4-1 0,-2 2 0,-4 8 0,-6 1 0,17-26 0,3-6 0,2 14 0,-6 7 0,3 3 0,-1-5 0,6-17 0,16-18 0,1 4 0,25-13 0,-12 17 0,-1-5 0,-11 6 0,-15-4 0,5-1 0,-7 2 0,2 2 0</inkml:trace>
  <inkml:trace contextRef="#ctx0" brushRef="#br1" timeOffset="266488">30842 578 24575,'0'16'0,"0"12"0,0 20 0,-2-20 0,0 3 0,1 1 0,-1 3 0,-1-2 0,0-1 0,-2 0 0,0 16 0,1-4 0,0-10 0,2-6 0,7-26 0,1-10 0,-1 1 0,-3 4 0,-2 1 0</inkml:trace>
  <inkml:trace contextRef="#ctx0" brushRef="#br1" timeOffset="267257">31216 722 24575,'-8'10'0,"3"-2"0,2 2 0,3-3 0,0 4 0,0 9 0,6 0 0,-2 5 0,2-10 0,-2-9 0,1-9 0,8-20 0,-3 3 0,2-7 0,-1-4 0,-6 3 0,-1 0 0,6-10 0,1 1 0,-5 4 0,0 3 0,6-16 0,0 19 0,-8 13 0,2 6 0,-1 1 0,18-6 0,17 3 0,2 2 0,3 11 0,-23 3 0,-2 0 0,1-3 0,2-3 0,-6 2 0,-5-2 0,-12 2 0</inkml:trace>
  <inkml:trace contextRef="#ctx0" brushRef="#br1" timeOffset="267661">31465 653 24575,'5'-5'0,"5"-2"0,2 3 0,12-4 0,2 5 0,-5-1 0,-5 1 0,-14 3 0</inkml:trace>
  <inkml:trace contextRef="#ctx0" brushRef="#br1" timeOffset="268245">31420 724 24575,'-3'13'0,"1"2"0,-1-1 0,2-3 0,-1-1 0,4-7 0,6 4 0,20 1 0,-4 0 0,2-1 0,12 0 0,0-1 0,-7 0 0,0 0 0,-1-1 0,-3 1 0,-7 3 0,-8 5 0,-12 0 0,-7 7 0,-9-2 0,-4 3 0,-15-1 0,-5 0 0,6-6 0,-2-1 0,-9 4 0,0-3 0,18-7 0,5-3 0,2-7 0,20-3 0,3-1 0,0 1 0,-1 3 0</inkml:trace>
  <inkml:trace contextRef="#ctx0" brushRef="#br1" timeOffset="268530">32236 629 24575,'0'0'0</inkml:trace>
  <inkml:trace contextRef="#ctx0" brushRef="#br1" timeOffset="268877">32107 734 24575,'11'14'0,"-4"4"0,7 0 0,-4 10 0,1-9 0,0 18 0,-2-5 0,-8 12 0,-13 1 0,1-15 0,-4-8 0,10-18 0</inkml:trace>
  <inkml:trace contextRef="#ctx0" brushRef="#br1" timeOffset="269951">32542 650 24575,'-3'5'0,"3"-2"0,3-1 0,4-2 0,4 0 0,6 0 0,-4 0 0,-2-2 0,-9-10 0,1-4 0,1-11 0,1-2 0,0 0 0,5-15 0,1 1 0,-5 9 0,8-10 0,-11 34 0,-3 29 0,0-4 0,-3 22 0,2-8 0,1 4 0,-2 6 0,1 3 0,0-8 0,1 2 0,1-2 0,-2 9 0,2-1 0,0-1 0,1-3 0,-1 1 0,3-2 0,-2-29 0,-1-1 0,1-11 0,0-3 0,-1 1 0,1-2 0</inkml:trace>
  <inkml:trace contextRef="#ctx0" brushRef="#br1" timeOffset="270330">33015 454 24575,'-3'34'0,"0"-7"0,-4 0 0,-2 4 0,-6 9 0,-1 5-996,2-5 0,-1 2 1,0 1 995,-4 2 0,0 1 0,1-1 0,3-3 0,0 0 0,1-4 188,-2-1 1,3-5 0,0 6 0,11-31 0</inkml:trace>
  <inkml:trace contextRef="#ctx0" brushRef="#br1" timeOffset="271146">33021 868 24575,'3'27'0,"0"0"0,1-2 0,1 0 0,-4 9 0,4-11 0,-2 1 0,0-12 0,3-13 0,-2-3 0,7-18 0,1-25 0,0 8 0,3-3-200,-3 6 1,1-2 0,0 2 199,2-9 0,1 3 0,-1 6 0,-2 6 0,-6 13 0,-1 14 0,2-2 0,3 5 0,5-3 598,-7 3-598,3 0 0,3 0 0,3 0 0,3 0 0,0 0 0,-1 0 0,10 0 0,-3 0 0,-1 0 0,1 0 0,6 3 0,3-2 0,-20 7 0,-14-7 0,-2 3 0</inkml:trace>
  <inkml:trace contextRef="#ctx0" brushRef="#br1" timeOffset="271596">33356 877 24575,'8'-8'0,"0"-1"0,5 3 0,5-3 0,-1 3 0,1-2 0,-7 7 0,-6-1 0,-3 2 0</inkml:trace>
  <inkml:trace contextRef="#ctx0" brushRef="#br1" timeOffset="272212">33336 918 24575,'-6'14'0,"3"2"0,-2 6 0,4-6 0,-2 2 0,5-13 0,1-1 0,4-4 0,4 2 0,10-2 0,-2 3 0,4 9 0,-14-5 0,-1 12 0,-8-10 0,3 4 0,-3 8 0,-4 11 0,-10 6 0,5-5 0,-19-6 0,19-16 0,-9-8 0,15-1 0,1-9 0</inkml:trace>
  <inkml:trace contextRef="#ctx0" brushRef="#br1" timeOffset="272712">33681 93 24575,'0'10'0,"0"3"0,0-2 0,3 22 0,3-8 0,2 3 0,-3 4 0,0 2 0,1 0-1039,6 12 1,0 3 1038,-6-8 0,0 4 0,0 1 0,0-2-616,0 4 1,-1-2-1,0 4 616,-2-8 0,1 3 0,-2 2 0,1-1 0,-2-2 0,1 0 0,-1-1 0,-2-1 0,0 1 0,-2 5 0,-2 0 0,-1 0 0,-2 0 0,-4 0 0,-1 1 0,-2-2 0,1-2 0,-1 0 0,0-3 0,-2 1-58,-2-1 0,-4 2 0,2-2 0,3-9 0,-5 9 0,6-19 0,1 1 1</inkml:trace>
  <inkml:trace contextRef="#ctx0" brushRef="#br1" timeOffset="273880">29734 3229 24575,'-10'10'0,"1"-2"0,1 4 0,-2 12 0,-1 14 0,0 10 0,5-10 0,1 2 0,0 2-448,-2 5 1,-1 1 0,6 0 447,6-2 0,4 0 0,0-5 0,-3-3 0,5-5 163,13 1 1,4-4-164,-6-8 0,1-2 0,2-1 0,1 0 0,0-3 0,-2-3 0,2-2 0,-7-10 0,-16-2 0,0-1 0</inkml:trace>
  <inkml:trace contextRef="#ctx0" brushRef="#br1" timeOffset="274293">30092 3633 24575,'20'-12'0,"4"0"0,16-2 0,-19 7 0,3 0 0</inkml:trace>
  <inkml:trace contextRef="#ctx0" brushRef="#br1" timeOffset="274966">30361 3365 24575,'14'-7'0,"-3"2"0,12 2 0,-6 11 0,5 2 0,-12 5 0,-3-2 0,-6-3 0,1 4 0,-2 3 0,-19 20 0,2-9 0,-2 2 0,-3-3 0,0 0 0,3-2 0,2-4 0,1-3 0,21-16 0,6-4 0,26-2 0,-13 2 0,3 0 0,7-2 0,1 1 0,-7 2 0,-2 1 0,9-4 0,-23 4 0,-10 0 0</inkml:trace>
  <inkml:trace contextRef="#ctx0" brushRef="#br1" timeOffset="275363">30745 3396 24575,'-3'16'0,"0"0"0,-7 18 0,-5 9 0,6-13 0,0 2 0,0 3 0,1-2 0,-2 9 0,5-6 0,3-29 0,2-2 0,0-3 0</inkml:trace>
  <inkml:trace contextRef="#ctx0" brushRef="#br1" timeOffset="276127">30822 3633 24575,'4'8'0,"-1"-1"0,2 7 0,1 7 0,9 15 0,3 0 0,-4-6 0,-2-16 0,-9-17 0,1-5 0,0-27 0,2 5 0,0-2 0,-1 0 0,0-3 0,1-1 0,1-4 0,-1 4 0,-1 3 0,0 2 0,0-3 0,0 3 0,-2 4 0,-1 25 0,1-5 0,2 4 0,10-11 0,5 7 0,7-6 0,-7 9 0,-7 2 0,-8 2 0,2 0 0,4 0 0,14-3 0,5 1 0,1 3 0,1 1 0,6-2 0,-1 0 0,9 5 0,-31-2 0</inkml:trace>
  <inkml:trace contextRef="#ctx0" brushRef="#br1" timeOffset="276565">31189 3519 24575,'10'-2'0,"0"-1"0,4 0 0,7-2 0,-2 2 0,3-1 0,-12 1 0,-5 3 0,-3 0 0</inkml:trace>
  <inkml:trace contextRef="#ctx0" brushRef="#br1" timeOffset="277346">31143 3615 24575,'3'11'0,"3"0"0,0-3 0,2 0 0,0 8 0,-3 0 0,-1 2 0,8-15 0,-5-6 0,16-17 0,14 6 0,-12 6 0,0 1 0,20-1 0,-11 6 0,-24 4 0,-7 3 0,-1 0 0,0 2 0,1 7 0,6 4 0,-5 7 0,1-3 0,-5 2 0,0-10 0,-18 25 0,-6-15 0,-5 1 0,2 3 0,-2-1 0,-3-3 0,2-3 0,0-2 0,22-21 0,6 1 0,2-4 0</inkml:trace>
  <inkml:trace contextRef="#ctx0" brushRef="#br1" timeOffset="277657">31765 3417 24575,'0'0'0</inkml:trace>
  <inkml:trace contextRef="#ctx0" brushRef="#br1" timeOffset="277988">31751 3612 24575,'12'31'0,"1"-1"0,5 13 0,-2 1 0,-10-23 0,-3 3 0,-3-6 0,0 3 0,-2-7 0,-1-5 0,0-5 0,1-4 0</inkml:trace>
  <inkml:trace contextRef="#ctx0" brushRef="#br1" timeOffset="278419">32117 3414 24575,'-3'4'0,"1"1"0,4-1 0,1-1 0,2 1 0,-1-3 0,18-6 0,5-3 0,8 0 0,-10 1 0,-14 7 0,-9 0 0</inkml:trace>
  <inkml:trace contextRef="#ctx0" brushRef="#br1" timeOffset="278996">32396 3397 24575,'8'-14'0,"2"-10"0,2 0 0,2-3 0,-2 5 0,0 0 0,1-2 0,-1 2 0,3 2 0,-9 19 0,2 12 0,0 29 0,-1-11 0,1 3 0,-5 1 0,-2 4 0,1-1 0,2 12 0,0-2 0,-3 0 0,-2-7 0,1-9 0,0-26 0,3-23 0,-3 13 0,3-2 0</inkml:trace>
  <inkml:trace contextRef="#ctx0" brushRef="#br1" timeOffset="279399">32816 3267 24575,'2'5'0,"3"2"0,-5 21 0,2 11 0,-2 6 0,-1-13 0,-3 0 0,0 4-326,-2 2 1,-1 4-1,-1 1 1,0-5 325,-3 10 0,-3-2 0,-3 0 0,-2 2 0,1-4 0,1 0 0,0-4 0,-2 8 0,2-4 63,6-18 1,2-5-1,3-3 1,6-26-1</inkml:trace>
  <inkml:trace contextRef="#ctx0" brushRef="#br1" timeOffset="280212">32858 3695 24575,'3'10'0,"1"5"0,2 0 0,-2 6 0,5 8 0,-8-3 0,2 3 0,-3-11 0,0-4 0,0-7 0,2-9 0,-1-8 0,6-19 0,2-6 0,-4 9 0,1-3 0,3-11 0,2-6 0,0 2 0,-1 11 0,0 2 0,-1 0 0,3-17 0,-1 3 0,-1 13 0,-1 4 0,-4 3 0,5 4 0,-3 6 0,4-1 0,-6 9 0,0 3 0,2-1 0,4 0 0,25-9 0,-13 8 0,20-5 0,-31 11 0,2 2 0,-12-1 0,0 1 0</inkml:trace>
  <inkml:trace contextRef="#ctx0" brushRef="#br1" timeOffset="280723">33013 3628 24575,'4'-5'0,"1"1"0,6-7 0,-3 4 0,6-1 0,-6 5 0,-3 1 0,-1 2 0,1-5 0,0 3 0,3-1 0,-6-1 0,2 4 0,-3-3 0,1 3 0</inkml:trace>
  <inkml:trace contextRef="#ctx0" brushRef="#br1" timeOffset="281415">32979 3767 24575,'10'-5'0,"2"0"0,5-1 0,0-2 0,-6 4 0,-3-3 0,-1 9 0,5 2 0,0 0 0,2 3 0,-7-4 0,-2 1 0,0 3 0,0 16 0,2 11 0,-3 11 0,0-8 0,-4 0 0,0-21 0,0 7 0,-3-12 0,1 3 0,-3-7 0,0-2 0,0 0 0,-2-5 0,4 2 0,-1-2 0</inkml:trace>
  <inkml:trace contextRef="#ctx0" brushRef="#br1" timeOffset="282192">33432 2541 24575,'5'14'0,"-2"-3"0,9 12 0,-2 1 0,1 3 0,1 16 0,1 5-501,-3-13 1,0 1 0,0 1 500,0 6 0,-1 3 0,-2-1 0,0 1 0,-2 0 0,0-1 0,-1-6 0,0-1 0,-1 3-528,-1 2 0,1 4 0,-2 2 1,-2-3 527,-2-3 0,-1-2 0,-2 1 0,1 2 0,1 0 0,1 2 0,-1 1 0,-1 0 0,-1-2 0,-2-3 0,-1-2 0,-2 1 0,1-2 0,-1 0 0,-1 6 0,-1-1 0,0-1 0,-2-3-325,-4 3 1,-2-3-1,-2-3 325,-2-1 0,-3-3 0,2-3-22,1-2 0,-2-4 22,-13 9 0,2-5 931,7-9-931,-6 3 0,26-17 0,9-5 0</inkml:trace>
  <inkml:trace contextRef="#ctx0" brushRef="#br1" timeOffset="284835">23549 271 24575,'3'21'0,"-3"7"0,2 10 0,0 9 0,-2-7 0,0 3 0,0 1-865,0 4 1,0 0 0,0 1 864,0 1 0,0 1 0,0-4 0,0-11 0,0-3 0,0 2 0,-2 10 0,0 2 0,0 4 0,-1-6 0,0 3 0,-1 3 0,0 0 0,1-1-547,0-9 1,0 0 0,1-1 0,-1 1 0,1 2 0,-1 2 338,1-2 0,-1 4 0,1 1 0,0 2 0,-1-1 0,1-2 0,1-1 1,-1-3 207,0 5 0,1-4 0,-1-1 0,1 1 0,1 2-195,-1-2 0,1 3 0,-1 1 0,1 1 1,0-1-1,1-2 0,0-3 195,1 2 0,0-2 0,1-2 0,0 0 0,-1 1-285,-1 2 0,-1 1 1,0 0-1,1-1 0,0-1 285,1 8 0,2 0 0,-1-2 0,0-3-60,-1-3 0,-1-2 0,0 2 60,1 0 0,-1 3 0,0 0 0,2-2 0,3 4 0,1-2 0,1 2 453,-2-2 0,1 3 0,-1 0 1,2-3-454,1 5 0,1-3 0,-1-2 0,-1-4 0,0-1 0,-1-3 1450,2 10 0,0-5-1450,-3-13 0,1-2 1029,0 2 1,2-1-1030,-1 2 0,0-2 1496,5 7-1496,0-9 2109,-4-15-2109,-2-7 124,6-3-124,35 8 0,-6-5 0,11 0-656,-13-3 1,7 1-1,3-1 1,4-1 0,1 0 305,-13 0 0,2-1 0,2-1 1,1 1-1,1-1 0,0 0 1,0 0-1,-1 1 0,-2-1 350,2 1 0,-1-1 0,-2 1 0,1 0 0,0-1 0,1 1 0,3 0 0,1 0-253,-7 0 1,2-1 0,1 1 0,2 0 0,0-1 0,2 1 0,0 0 0,0 0 0,-1 0 0,0 0 0,0 0 0,-3 1 0,0 0 114,4 0 0,-1 1 0,-1 0 0,-1 0 1,0 1-1,-1-1 0,1 1 0,1-1 0,1 0 1,1 0-103,-5 0 1,1-1-1,0 0 1,1 0-1,0 0 1,1 0-1,0 0 1,0 0-1,1 0 1,-1 0-1,0 0 1,-1 0-1,1 0 240,-2 1 0,1-1 0,0 1 0,-1 0 0,1-1 0,-1 1 0,1 0 0,-1-1 0,0 1 0,1-1 0,-2 1 0,1-1 0,0 0-174,1-1 1,0 1-1,0-1 1,0 0-1,0 0 1,0 0-1,-1-1 1,0 1-1,-1 0 1,0 0-1,-1 0 1,-1 0 173,7 0 0,-2 0 0,0 0 0,0 0 0,-2 0 0,0 0 0,-1 0 0,0 0 0,-2 0 100,6-1 0,-1 1 0,-1 0 0,-1 0 0,-1 0 0,0 0 1,-2 1-101,9 0 0,-2 0 0,-1 0 0,-1 1 0,1-1 0,-2 0 0,0-1 0,-1 1 0,3-1 0,2 0 0,-10-1 0,2 1 0,1-1 0,1 0 0,1-1 0,1 1 0,1-1 0,1 0 0,-6 0 0,0 0 0,2-1 0,1 0 0,0 0 0,0 0 0,1-1 0,0 1 0,1 0 0,-1 0 0,-1 0 0,2 0 0,0 0 0,0 0 0,0 0 0,1 0 0,-1 0 0,1 0 0,0 0 0,0 1 0,1-1 0,0-1 0,-5 1 0,1 0 0,0 0 0,1 0 0,0-1 0,0 1 0,0 0 0,0-1 0,0 1 0,0 0 0,0 0 0,-1 1 0,1 0 0,1 0 0,0 0 0,1 1 0,-1 0 0,1 0 0,-1 0 0,0 1 0,-1-1 0,0 1 0,-1-1 0,-1 0 0,0 1 0,4-1 0,-2-1 0,-1 1 0,-1 0 0,0 0 0,0 0 0,1 0 0,1 0 0,1 1 0,-1 0 0,1 0 0,1 0 0,0 1 0,1-1 0,0 1 0,0 0 0,0 0 0,-1 0 0,-2 1 0,-1 0-90,2 0 0,-2 1 0,-1-1 0,-1 1 0,0 1 1,1-1-1,-1 0 0,1 1 0,2 0 90,-1-1 0,3 1 0,0 0 0,2-1 0,-1 1 0,-1 0 0,0 1 0,-2-1 0,-2 1 0,-3 0 257,8 1 1,-2 1 0,-2 0-1,-2 1 1,-2-1 0,-2 0-258,8 1 0,1-1 0,-9 1 0,-19 1 2794,-21 3-2794,0-9 3276,0-3-2373,0 6 2373,0-5-304,0 5-1355,0-6-1617,0 0 0,0 4 0,0-1 0,0 23 0,0-19 0,0 14 0</inkml:trace>
  <inkml:trace contextRef="#ctx0" brushRef="#br1" timeOffset="290113">1895 11056 24575,'20'-34'0,"-3"13"0,0 1 0,6-9 0,-3 12 0,0 3 0,-4 4 0,3 4 0,-12 6 0,0 3 0,13 18 0,4 17 0,-7-13 0,-2 3 0,-2 13 0,-4 3 0,-2 0 0,-2-1 0,-1-2 0,-4-1 0,-2-2 0,-5-2 0,-8-2 0,-4-3 0,-6-3 0,-2-1 0,0 1 0,-1-3 0,-4-6 0,2-4 0,7-8 0,-7-4 0,27-4 0,-2-4 0</inkml:trace>
  <inkml:trace contextRef="#ctx0" brushRef="#br1" timeOffset="290997">2272 10929 24575,'-11'2'0,"1"1"0,2 2 0,-4 0 0,3 2 0,-4-1 0,5 7 0,0-5 0,2 21 0,-5 16 0,8-14 0,1 3 0,-3 6 0,2 1 0,5-11 0,2 0 0,0-3 0,2-3 0,10-1 0,20-2 0,7-7 0,0-4 0,3-2 0,-9 0 0,0-2 0,-4-2 0,2 0 0,-2-1 0,5-3 0,-1-1 0,2-1 0,-3 0 0,7-5 0,-13 2 0,-30 3 0</inkml:trace>
  <inkml:trace contextRef="#ctx0" brushRef="#br1" timeOffset="295230">935 11004 24575,'11'-16'0,"2"2"0,2 3 0,30-7 0,-17 12 0,3 3 0,10-2 0,1 4 0,-10 5 0,-4 5 0,-4 8 0,-6 3 0,-8 8 0,-7-3 0,-3 1 0,-5-1 0,-2 0 0,1 6 0,-2 1 0,-5 3 0,-4 0 0,0 3 0,-2-1 0,-2 1 0,1-2 0,1-4 0,2-1 0,1 1 0,2-3 0,3-1 0,5-5 0,8-15 0,6-3 0,32 0 0,1 2 0,-9-6 0,9 0 0,1 0 0,-3 1-253,-1 1 1,-3 2 0,2 0 252,11-3 0,2 0 0,-7 2 0,-8 2 0,-9 1 0,-11-1 0,-15-3 0</inkml:trace>
  <inkml:trace contextRef="#ctx0" brushRef="#br1" timeOffset="295721">2785 11303 24575,'21'-3'0,"2"0"0,-8 5 0,15-4 0,-3 4 0,12-7 0,5-1 0,-10 3 0,1 0-254,1-1 1,3 0-1,-1-1 254,-2 0 0,-2 0 0,-1 1 0,3 0 0,-2 1 0,-4-2 0,-5 1 0,-7 4 0,-16 0 0,0 0 0</inkml:trace>
  <inkml:trace contextRef="#ctx0" brushRef="#br1" timeOffset="296164">3209 11112 24575,'-10'10'0,"-1"5"0,-2 15 0,-5 15 0,9-14 0,1 2 0,-3-1 0,1-1 0,5-3 0,1-3 0,-3 10 0,7-20 0,0-5 0,0-7 0,0-1 0</inkml:trace>
  <inkml:trace contextRef="#ctx0" brushRef="#br1" timeOffset="297171">3573 11044 24575,'15'5'0,"-3"7"0,5 10 0,5 19 0,-10-13 0,2 2 0,1 2 0,3 4 0,-1-1-368,-1 0 1,0 0 0,0 1 367,1 1 0,1 1 0,-1-2 0,4 4 0,-2-4 270,4 2-270,-1-20 0,0-23 0,5-17 0,2-8 0,-3 4 0,0-3 0,-6 2 0,0-1 0,-2 0 0,0-6 0,-5 3 0,-6-11 0,-3-5 832,-4 20-832,-2 1 0,1 15 0,1 12 0,1 10 0,6 6 0,2 24 0,6-3 0,3 7-644,-7-13 0,2 3 0,-1 2 1,1 1 643,0-2 0,-1 1 0,1 2 0,0 0 0,0 1-557,1 3 0,0 2 1,-1 0-1,1 0 0,-1 0 557,-1-3 0,0 1 0,0-1 0,-1 0 0,-1-2 0,0 3 0,-2-2 0,0-1 0,0 1-279,1 1 0,0 1 0,0-1 0,-2-3 279,-2 2 0,-2-3 0,0 1-58,1 3 0,0 0 0,-4-2 58,-4 4 0,-6-5 0,-5-10 0,-8-6 0,-11-10 0,-8-5 0,1-3 142,-2 1 1,-3-8-143,8-6 0,-6-6 0,-1-3 0,1-4 0,6-2-109,5-6 1,5-3 0,3-4-1,-1-3 109,1 0 0,0-3 0,1-4 0,1 0 0,2 1 0,4 2 0,1-6 0,4 1 0,4 1 0,4-2-70,4 6 0,2-2 0,3 0 0,3 3 1,2 3 69,7-4 0,5 4 0,1 3-268,-4 7 0,2 2 0,1-3 268,2-2 0,2-2 0,1-1 0,-2 2 0,2-1 0,0 1 0,0-2 0,0 0 0,2-4 0,-1 1 0,-2 4 0,5-8 0,-3 5 0,-8 9 0,0 1 0</inkml:trace>
  <inkml:trace contextRef="#ctx0" brushRef="#br1" timeOffset="298731">1249 9312 24575,'0'-21'0,"-10"-12"0,0 10 0,-2-1 0,-11-16 0,-1 17 0,-3 3 0,-19 0 0,18 11 0,-1 2 0,-18 8 0,15 16 0,19 5 0,4 5 0,2 9 0,3 2 0,-1 2 0,2 4-461,3 1 0,3 4 0,0-2 461,0-9 0,0-2 0,1 3 0,1 1 0,1 2 0,0 0 0,0-4 0,2 10 0,1-4 0,1 3 0,-1-4 0,-5 6 0,-3-16 0,-8 4 0,1-22 0,-2-3 345,5-5 1,1-6 0,2 1 0</inkml:trace>
  <inkml:trace contextRef="#ctx0" brushRef="#br1" timeOffset="299098">750 9898 24575,'0'-12'0,"0"2"0,5 0 0,13-7 0,17-9 0,-7 10 0,3 0 0,4 2 0,1 1 0,2-1 0,-1 2 0,-8 5 0,-3 2 0,7-4 0,-22 7 0</inkml:trace>
  <inkml:trace contextRef="#ctx0" brushRef="#br1" timeOffset="299486">1653 9230 24575,'-8'12'0,"-6"8"0,1 4 0,-1 5 0,1 0 0,-1 4 0,0 1-559,0 3 1,-1 1 0,2 0 558,0 3 0,2 1 0,1-3 0,1-3 0,4-3 271,6 3 0,5-3-271,11 7 138,1-15 1,5 0-139,1-5 0,2-4 0,-1-6 0,-1-2 0,10 3 0,-19-11 0</inkml:trace>
  <inkml:trace contextRef="#ctx0" brushRef="#br1" timeOffset="299972">1814 9698 24575,'5'-2'0,"2"0"0,5 8 0,2 1 0,2 6 0,-5-3 0,-4-2 0,-4-1 0,1-2 0,-4 8 0,2 12 0,-2 2 0,-2-3 0,2-10 0,-2-12 0,2 0 0</inkml:trace>
  <inkml:trace contextRef="#ctx0" brushRef="#br1" timeOffset="300476">2013 9675 24575,'-5'17'0,"1"-8"0,-5 22 0,6-4 0,-1 8 0,4-5 0,3-10 0,0-8 0,11-1 0,-2-8 0,26-1 0,-5-2 0,7-5 0,-13 1 0,-9-17 0,-12 15 0,1-9 0</inkml:trace>
  <inkml:trace contextRef="#ctx0" brushRef="#br1" timeOffset="300868">2333 8944 24575,'0'12'0,"3"9"0,7 0 0,1 4 0,16 10 0,-7 3 0,-1-3 0,0 6 0,-8-9 0,-1 3 0,-1 0-651,2 4 0,0 1 1,-1 3 650,-3 1 0,-1 2 0,-1 1 0,0-3 0,0 4 0,-2-2 0,0 0-117,-1-2 0,-1 1 0,-1-3 117,-3 7 0,-2-8 0,-5-10 0,-4 3 0,8-26 0,2-6 0</inkml:trace>
  <inkml:trace contextRef="#ctx0" brushRef="#br1" timeOffset="301586">2904 9599 24575,'5'-2'0,"-1"-1"0,1 3 0,37 0 0,-11-1 0,5-1 0,1 0-269,-3 1 1,1 1 0,1-1 268,9 0 0,2 0 0,-7 1 99,-11 1 0,-6 1-99,8 5 0,-29-5 0,-2 0 0</inkml:trace>
  <inkml:trace contextRef="#ctx0" brushRef="#br1" timeOffset="301967">3050 9813 24575,'36'7'0,"10"-2"0,-3 6 0,-7-6 0,3-1 0,0-2 0,1-1 0,3 2 0,0-1 0,-6-2 0,-5 0 0,0 0 0,-28 0 0</inkml:trace>
  <inkml:trace contextRef="#ctx0" brushRef="#br1" timeOffset="304368">23657 4166 24575,'-26'20'0,"-2"3"0,-3-4 0,-9 3 0,6-2 0,-4 2 0,-5 3 0,-2 0 0,-1-1-410,10-6 0,-1 0 1,-2 0-1,-1 0 1,-1 1-1,-2-1 0,0 2 1,-2 0 135,7-2 1,-1 0 0,-1 2 0,-2-1 0,0 1 0,0 1 0,-2-1 0,1 0 0,-2 1 0,1-2 0,-1 1 0,0-1 38,3-2 1,0-1 0,-2 1 0,1-1 0,-1 0 0,-1 0 0,1 0 0,-1 0 0,0 0 0,0 0 0,0-1 0,0 1 0,1 0 0,-1 0-1,1 0 1,0 0 0,0-1 0,0 1 0,0 0 0,0-1 0,0 1 0,0 0 0,-1-1 0,1 1 0,-1 0 0,-1 1 0,0-1 0,-1 1 160,3-2 1,-1 1 0,0 0-1,-2 1 1,0 0 0,0-1-1,-1 1 1,1 0 0,-1 0-1,1 0 1,0 0 0,1-1-1,0 0 1,1 0 0,2 0-1,0-1 1,3 0 73,-8 2 0,2-1 0,1 0 0,2-1 0,1-1 0,0 1 0,0 0 0,0 0 0,-1 1 0,-1 1 0,-2 1-145,2-1 0,-1 1 0,-1 0 0,-1 2 0,-1-1 0,0 1 0,0 0 1,0 0-1,0 1 0,2-1 0,0 0 0,1 1 0,2-2 0,1 1 145,-3 2 0,1-1 0,2 0 0,1 0 0,1 0 0,0 1 0,1-1 0,-1 1 0,-2 1 0,0 0 0,3-1 0,-1 0 0,-1 0 0,1 0 0,-1 1 0,-1 0 0,1 1 0,0 0 0,0 0 0,-1 0 0,1 1 0,1 0 0,1-1 0,0 1 0,1 0 0,-1 0 0,0 0 0,0 1 0,1 0 0,-1 0 0,1 1 0,0 0 0,0-1 0,0 1 0,1 0 0,-3 3 0,1-1 0,-1 1 0,1 0 0,0 1 0,0-1 0,1 1 0,-1 0 0,1 0 0,-1 0 0,1 0 0,0 1 0,2-3 0,0 1 0,0 0 0,0 0 0,0 0 0,1 1 0,-1-1 0,1 1 0,-1-1 0,1 0 0,1-1 0,-1 1 0,2-2 0,-7 6 0,1-1 0,1-1 0,0 1 0,0-1 0,0-1 0,1 1 0,-1 0 0,0-1 0,0 1 0,0-1 0,0 1 0,0 0 0,0 0 0,0 0 0,-1 0 0,1-1 0,0-1 0,-1 0 0,0-1 0,1-2 0,1 0 0,-1-1 0,0-1 0,-1 0 0,1-1 0,0 1 0,-1 0 0,0-1 0,0 1 0,-1 2 0,-1-1 0,1 0 0,0 0 0,-1 0 0,0 0 0,-1 0 0,0 0 0,-2 0 0,0 1 0,5-5 0,0 0 0,0 1 0,-2 0 0,0 0 0,-1 0 0,0 0 0,0 0 0,-1 0 0,1-1 0,-1 1 0,1-1 0,0 0 0,1-1 0,-2 1 0,1 0 0,-1-1 0,1 0 0,0 0 0,0 0 0,-1-1 0,1 0 0,-1 1 0,0-1 0,0 1 0,-1 0 0,0-1 0,1 1 0,-2 0 0,-1 1 0,0-1 0,0 1 0,-1-1 0,1 1 0,0-1 0,0 0 0,0 0 0,2-1 0,0 0 0,1-1 0,2 0 0,-5 1 0,2-1 0,1 0 0,1-2 0,1 1 0,-1-1 0,1 1 0,-1-1 0,0 1 0,-2 1 0,3-2 0,-1 1 0,-1 1 0,0-1 0,-1 0 0,1 1 0,-1-1 0,1 1 0,0-1 0,1 0 0,1 0 0,1 0 0,-5 1 0,1 1 0,2-1 0,0-1 0,0 1 0,1 0 0,-2 0 0,0 0 0,-2 1 0,3-1 0,0 0 0,-1 0 0,-1 0 0,0 1 0,-1-1 0,0 1 0,0 0 0,0 0 0,-1-1 0,1 1 0,0 0 0,-1-1 0,0 1 0,-1-1 0,0 1 0,-1 0 0,1 0 0,0-1 0,1 1 0,1-1 0,0 0 0,1-1 0,-1 1 0,2 0 0,0 0 0,0-1 0,2 0 0,-1 1 0,0-1 0,0 0 0,-1 0 0,-1 0 0,1-1 0,-1 1 0,-1 0 0,-1 0 0,0 0 0,1 0 0,0-1 0,1 0 0,2 0 0,2-2 0,1 0 78,-8 4 0,4-2 1,2 0-1,1-1 0,-2 1 1,-3 0-79,5-2 0,-1 0 0,-2 1 0,-1 0 0,0-1 0,-1 1 0,2 0 0,1-1 0,1-1 0,-2 2 0,3-1 0,1-1 0,0 0 0,-1 1 0,-3 1 0,-2 0 0,5-1 0,-2 1 0,-2 0 0,-2 1 0,0 0 0,-2 1 0,0 0 0,0 0 0,0-1 0,0 1 0,1-1 0,1-1 0,2-1 0,0 0 0,0 0 0,0 0 0,1 0 0,-1-1 0,1 0 0,-1 1 0,1-1 0,0 0 0,-1 0 0,1 0 25,-3 1 1,0 0 0,0 1 0,0-1 0,0 0 0,0 0 0,0-1-1,1 0 1,1 0 0,1-1 0,0-1-26,-7 1 0,0 0 0,1-1 0,0 0 0,2-2 0,2 0 0,1 0 0,3-2 374,-4 1 1,2-1 0,3-1 0,1 0 0,3-1-375,-10 1 0,3-1 0,1 3 682,2 3 1,1 3-1,3-2-682,1-3 0,2 0 1638,0 4 0,2 0-569,-9-1 2207,12 4-1205,-6-2-1345,12-3 0,-1 1-726,-7-4 0,-1-1 282,-1 0 1,0 0-283,-5-2 0,-1 1 0,-2-1 0,0 0 0,2 1 0,1 0 0,6-2 0,2 0 0,2 0 0,3-2 0,5-3 0,7 0 0,10 0 0</inkml:trace>
  <inkml:trace contextRef="#ctx0" brushRef="#br1" timeOffset="305135">6393 11967 24575,'-10'11'0,"-4"8"0,-25 6 0,2 1 0,-3 0 0,10-8 0,-2-1 0,-6 4 0,-4 1 0,6-5 0,-3-2 0,11-2 0,3-2 0,15-6 0,12 0 0,7 10 0,-5-2 0,13 7 0,7 4 0,5-4 0,4 0 0,1 3 0,4 1 0,2-1-521,1-5 1,1-2 0,1 0 520,-6-1 0,1 0 0,-1-1 0,-2-3 0,13 0 0,-3-3 0,5 4 0,-6-4 0,-7-8 0,-8-4 0,-9-6 0,-3-5 0,-6 4 0,1 2 0</inkml:trace>
  <inkml:trace contextRef="#ctx0" brushRef="#br1" timeOffset="334214">1480 13726 24575,'5'0'0,"9"13"0,8 17 0,-3-3 0,4 5 0,2 4 0,3 4 0,-1-1-689,-5-8 1,-1-1 0,2 2 688,2 3 0,3 3 0,-1 0 0,-1-2 0,-1 0 0,-2-1 0,-1-3 0,4 4 0,-3-2 248,-1 0 0,-9-14-248,-16-30 0,4-25 0,3-8 0,-2 15 0,2-3 0,1-5 0,2-5 0,1-3 0,1 1-682,1 3 1,1 0-1,0 0 1,1-2 681,-1 1 0,0-2 0,0-1 0,0 1 0,-1 1 0,0-4 0,0 0 0,-1 1 0,-1 2 326,2-7 0,-1 1 0,-4 6-326,-6 4 0,-2 3 0,3 5 0,-1 2 0,-2-7 0,3 9 0,2 22 2891,10-3-2891,7 1 0,16-4 0,14-3 0,6-1 0,-6 3-1050,-9 2 0,-2 1 0,7 0 1050,-5 2 0,8-2 0,4 1 0,2-1 0,-2 1 0,-4 1 0,-7 1 0,5 1 0,-7 1 0,2 1 0,0 1 0,3-1 0,-4 2 0,-10 0 0,-5 3 0,-25-1 0,0 3 0,-4-4 0,3 2 0,-1-2 0</inkml:trace>
  <inkml:trace contextRef="#ctx0" brushRef="#br1" timeOffset="334735">2584 13571 24575,'4'-7'0,"9"-1"0,9-1 0,12 4 0,4 1 0,-9 0 0,1 1 0,7 2 0,-2 2 0,1 3 0,-22 4 0,-7-5 0,-2 1 0,-3-1 0,-2-1 0,0 0 0</inkml:trace>
  <inkml:trace contextRef="#ctx0" brushRef="#br1" timeOffset="335564">2533 13773 24575,'2'2'0,"1"0"0,0 13 0,10 16 0,-11-2 0,7 3 0,1 0 0,-6 0 0,10-2 0,-1-36 0,2-13 0,5-5 0,1 0 0,3 2 0,3-4 0,3 2 0,9 8 0,-11 6 0,1 3 0,-3 4 0,-2 6 0,12 18 0,-11 15 0,-16-6 0,-3 1 0,0 14 0,0-11 0,-1 1 0,-4 8 0,-5-8 0,-4 2 0,-4-3 0,-5 0 0,-6 1 0,-5-2 0,-5-3 0,-2-4 0,3-6 0,-3-5 0,-11-4 0,-1-4 0,4-2 0,1-2 0,10-4 0,2 0 0,-13 0 0,41-1 0</inkml:trace>
  <inkml:trace contextRef="#ctx0" brushRef="#br1" timeOffset="345258">1286 15692 24575,'15'-5'0,"15"1"0,6 0 0,-5 2 0,2 1 0,9-1 0,-1 2 0,5 3 0,-29 5 0,-16 3 0,1 20 0,-2-7 0,-3 11 0,0-14 0,-2-7 0,0-1 0,0-5 0,2-1 0,1-3 0,4 1 0,0-3 0,12 6 0,10 3 0,12 0 0,-3 8 0,-12-6 0,-12 12 0,-9-9 0,0 8 0,0-13 0,0 2 0,0 4 0,-9 5 0,-8 14 0,0-11 0,-3 2 0,10-21 0,2-4 0,-1-7 0,1 0 0,2-1 0,2 4 0</inkml:trace>
  <inkml:trace contextRef="#ctx0" brushRef="#br1" timeOffset="346208">1769 15612 24575,'0'31'0,"5"-6"0,1-1 0,6-3 0,-3-3 0,8 15 0,2 3 0,1 5 0,-1-2 0,1-2 0,-4-6 0,-7-9 0,-3-12 0,-4-9 0,-2-20 0,0-15 0,1 6 0,2-5 0,3-6 0,3-4 0,0-1-473,0 3 1,1 1 0,1-2 472,-1 5 0,1-2 0,0 1 0,2 1 0,6-9 0,2 1 0,-2 6 0,-4 5 0,1 4 0,7-2 0,-1 9 0,-13 18 0,6 10 0,-5 1 0,4-3 0,13-6 0,5-1 708,-1 1 1,1 0-709,8-4 0,-1 0 0,-8 3 0,-3 0 0,9 0 0,2-5 0,-10 4 0,0-2 0,-19 4 0,-6 3 0,1 2 0,-1-1 0,1 1 0,-1-2 0,-1 0 0,-1 0 0</inkml:trace>
  <inkml:trace contextRef="#ctx0" brushRef="#br1" timeOffset="346827">2101 15424 24575,'7'-5'0,"9"-7"0,-1 3 0,3-4 0,-5 8 0,-2 2 0,-1 3 0,-2 0 0,1 3 0,-3-1 0,3 3 0,5-2 0,9-1 0,7-2 0,-2 5 0,-9-2 0,-7 2 0,-5-3 0,-4 0 0,1-1 0,-4 1 0</inkml:trace>
  <inkml:trace contextRef="#ctx0" brushRef="#br1" timeOffset="347759">2051 15511 24575,'0'7'0,"3"5"0,-2 0 0,4 8 0,-2-2 0,3 0 0,0 1 0,-1-7 0,-2 2 0,2-9 0,0-2 0,5-3 0,12 0 0,-6-3 0,11 3 0,-12-3 0,2 3 0,-6 0 0,-4 0 0,-2 0 0,-1 0 0,1 2 0,5 4 0,13 7 0,1 0 0,3 3 0,-10-7 0,-12 0 0,0-3 0,-5 6 0,0 3 0,-3 3 0,0 6 0,-3-2 0,-8 16 0,4-13 0,-4 3 0,6-20 0,1-6 0,4-2 0,-2 0 0</inkml:trace>
  <inkml:trace contextRef="#ctx0" brushRef="#br1" timeOffset="348424">1425 16286 24575,'4'-2'0,"1"0"0,-1 4 0,3-2 0,27 2 0,-5-1 0,6-1 0,4-1-656,-3-1 1,2-1-1,3 0 1,1 0 0,1 0 293,2 2 0,3 0 0,0 1 0,2 0 1,-1 0-1,-1-1 362,-2 0 0,0-1 0,-1 0 0,0 0 0,-1 1 0,-1 0 100,2 2 1,0-1-1,-2 1 1,-2 1-1,-5 0-100,16 2 0,-10 0 0,-9 1 0,-25-3 0,-4-2 0,6 0 3276,-4 0-2496,10 0 110,-8-2-890,12 1 0,12-1 0,0 5 0,-3 0 0,-14 0 0,-15-1 0</inkml:trace>
  <inkml:trace contextRef="#ctx0" brushRef="#br1" timeOffset="349065">2326 16734 24575,'19'-3'0,"2"3"0,7-2 0,4 1 0,-3 5 0,2 0 0,5-1 0,1-1 0,0 5 0,-4-1 0,-9-2 0,5-1 0,-30-3 0,-6 0 0,4 0 0,-1 0 0</inkml:trace>
  <inkml:trace contextRef="#ctx0" brushRef="#br1" timeOffset="349797">2323 16799 24575,'-3'25'0,"-2"7"0,-2-6 0,-7 5 0,3-6 0,2-9 0,6-10 0,8-4 0,1-6 0,7 3 0,8-4 0,15 4 0,5-2 0,2 5 0,-1 3 0,-6 1 0,-4 0 0,-6 3 0,-23 5 0,0 3 0,-3 3 0,0-2 0,0 25 0,-4-3 0,1-15 0,-1 1 0,-7 18 0,-14-8 0,3-17 0,-2-3 0,-14 9 0,6-14 0,1-6 0,5-10 0,-3-12 0,20-3 0,6 3 0,3 9 0</inkml:trace>
  <inkml:trace contextRef="#ctx0" brushRef="#br1" timeOffset="352184">3350 16291 24575,'5'-12'0,"0"2"0,2 3 0,4-1 0,3 0 0,7 5 0,10 18 0,3 10 0,-16 0 0,-3 2 0,4 13 0,-14-10 0,-2-2 0,-1 1 0,1-2 0,8-20 0,-3-11 0,31-9 0,-20 3 0,15-2 0,-26 8 0,-6-1 0,-2 0 0,0 0 0,0 3 0</inkml:trace>
  <inkml:trace contextRef="#ctx0" brushRef="#br1" timeOffset="352723">3241 17090 24575,'-3'-7'0,"6"-8"0,8-4 0,-1 3 0,11-9 0,4 14 0,3-3 0,5 10 0,-10 20 0,-7-2 0,-4 11 0,-4-8 0,-2-3 0,5-6 0,-6-3 0,5-5 0,-3-2 0,4-4 0,6-6 0,6-4 0,8-1 0,-10 6 0,-6 5 0,-13 6 0</inkml:trace>
  <inkml:trace contextRef="#ctx0" brushRef="#br1" timeOffset="353346">3861 16967 24575,'0'-14'0,"0"0"0,0-16 0,12-16 0,0 7 0,4-6 0,1-1-1006,0 4 0,0 1 1,3-4 1005,-4 9 0,3-4 0,0 0 0,-1 1 0,-2 5 0,0-3 0,-2 3 0,0 2 355,8-15 0,-5 12-355,-14 24 0,0 17 0,-3 12 0,6 12 0,0 7 0,-2 7 0,0 2-277,5 2 1,-1 2 276,-5-10 0,-2 1 0,2-2 0,5 5 0,0-2 0,-5-7 0,-2 0 0,2 0 0,5 11 0,1-2 1118,-6-12 1,0-3-1119,7 8 0,-9-27 0,1-6 0,-2-6 0</inkml:trace>
  <inkml:trace contextRef="#ctx0" brushRef="#br1" timeOffset="353586">4310 16948 24575,'0'0'0</inkml:trace>
  <inkml:trace contextRef="#ctx0" brushRef="#br1" timeOffset="354359">4616 16589 24575,'5'-13'0,"-1"3"0,5 1 0,-1 5 0,0 4 0,1 2 0,6 10 0,-2 1 0,18 22 0,-7 4 0,-11-16 0,-1 2 0,-4 1 0,-4-2 0,-3 3 0,-7-5 0,5-20 0,7 0 0,6 1 0,17 1 0,8 6 0,0 0 0,1 3 0,-16 0 0,-1 1 0,10 1 0,-8 2 0,-29 13 0,-6-7 0,-11-3 0,-15-6 0,17-3 0,-6-3 0,-3 0 0,-9 6 0,-2 2 0,15-9 0,22-4 0</inkml:trace>
  <inkml:trace contextRef="#ctx0" brushRef="#br1" timeOffset="354989">5342 16559 24575,'-11'11'0,"5"-2"0,-3 2 0,7 6 0,-6 7 0,-2 6 0,-3 0 0,-2 4 0,0 2-315,1-2 1,1 3 0,0 0 0,-1-3 314,-2 2 0,-1-2 0,2-1 153,-2 12 1,5-10-154,11-27 0,4-1 0,25-6 0,0-2 0,4-1 0,13-2 0,4-2 0,-2 1 0,-1 0 0,-9 0 0,-5 0 950,2 2-950,-29 1 0,-1 1 0,-1-5 0,-1 0 0,0-7 0,-2 6 0,0 0 0</inkml:trace>
  <inkml:trace contextRef="#ctx0" brushRef="#br1" timeOffset="355288">5500 16725 24575,'-3'10'0,"4"26"0,4 0 0,1 5 0,-2-8 0,-1 1 0,1 2-489,1 4 1,1 1 0,-1 0 488,-2-6 0,1 0 0,-1-2 0,-1 4 0,1-3 476,1 12-476,-4-24 60,0-15 1,0-4 0,0-1 0</inkml:trace>
  <inkml:trace contextRef="#ctx0" brushRef="#br1" timeOffset="356362">4354 17007 24575,'0'-5'0,"0"1"0</inkml:trace>
  <inkml:trace contextRef="#ctx0" brushRef="#br1" timeOffset="361657">3720 14187 24575,'24'-22'0,"-4"4"0,-10 18 0,5 0 0,20 0 0,-10 3 0,3 2 0,14 8 0,2 5 0,-5 2 0,-1 3 0,-1 4 0,-5 1 0,1 9 0,-21-21 0,-6-20 0,0-17 0,-1 2 0,5-13 0,-6 5 0,5-3 0,-9 8 0,3 10 0,-3 7 0</inkml:trace>
  <inkml:trace contextRef="#ctx0" brushRef="#br1" timeOffset="362204">3672 14629 24575,'11'-11'0,"14"-10"0,-2 6 0,3 1 0,2-1 0,4 1 0,5 4 0,5 2 0,-4 3 0,-6 3 0,0 4 0,17 7 0,-6 5 0,-19 13 0,-5 13 0,-10-21 0,-4-3 0,7 2 0,5 2 0,2-5 0,6-9 0,3-25 0,1-7 0,-18 3 0,-2 0 0,5 1 0,-14-3 0</inkml:trace>
  <inkml:trace contextRef="#ctx0" brushRef="#br1" timeOffset="362918">4500 14058 24575,'11'-14'0,"9"-1"0,7 1 0,3 4 0,-5 12 0,-6 11 0,-6-1 0,10 13 0,-1-13 0,1 0 0,11 17 0,-12-13 0,-6 2 0,-14 28 0,-18-2 0,1-11 0,-1 1 0,2-12 0,0 0 0,-5 7 0,2-1 0,4-3 0,-1 1 0,14-15 0,2-1 0,4-2 0,5 2 0,25-6 0,9 1 0,-14-4 0,0 1 0,16 2 0,-17 0 0,-19-3 0,-9-4 0,-2 1 0,0 0 0</inkml:trace>
  <inkml:trace contextRef="#ctx0" brushRef="#br1" timeOffset="363170">5022 14464 24575,'0'-7'0,"0"-3"0,0 7 0,0-1 0</inkml:trace>
  <inkml:trace contextRef="#ctx0" brushRef="#br1" timeOffset="363851">5066 14154 24575,'11'-8'0,"9"0"0,19-3 0,-9 6 0,5 1 0,-1 0 0,3 1 0,-3 1 0,1 3 0,-3 2 0,7 6 0,-11 4 0,-25 11 0,-5 3 0,-6-7 0,5-3 0,-11 24 0,-2-11 0,-1 3 0,1 3 0,-1-1 0,-2-2 0,2-2 0,0 6 0,12-22 0,7-8 0,0-5 0,9 0 0,12-12 0,3 3 0,3-1 0,4-4 0,0-1 0,-3 5 0,-1 1 0,13-5 0,-33 7 0,-2-1 0,3-19 0,2-4 0,-1 5 0,-4 4 0</inkml:trace>
  <inkml:trace contextRef="#ctx0" brushRef="#br1" timeOffset="364604">5673 14071 24575,'13'-5'0,"9"-1"0,19-1 0,-8 12 0,1 2 0,10 1 0,-19 2 0,-5 3 0,-15 7 0,-4 2 0,-9 23 0,-2-20 0,-2-1 0,-3 6 0,0-2 0,-5 1 0,11-8 0,17-23 0,8-1 0,3 2 0,-1-2 0,-1 3 0,-9 8 0,0 2 0,-2 10 0,3 5 0,2 10 0,0 9 0,-7-16 0,-1 0 0,-1-2 0,0 0 0,-2 16 0,-18 0 0,-2-16 0,-10-1 0,8-12 0,5-22 0,7 0 0,2-4 0,5 5 0,3 6 0</inkml:trace>
  <inkml:trace contextRef="#ctx0" brushRef="#br1" timeOffset="381283">8327 13688 24575,'7'2'0,"3"-2"0,8 6 0,15-6 0,-2 2 0,2-1 0,-4-1 0,1 0 0,8 0 0,-2 0 0,2 0 0,-12 0 0,-18 0 0</inkml:trace>
  <inkml:trace contextRef="#ctx0" brushRef="#br1" timeOffset="382168">9008 13509 24575,'5'-13'0,"6"-3"0,10-3 0,2 2 0,-2 2 0,-9 12 0,-8 5 0,6 20 0,-2 10 0,-1-8 0,0 2 0,0 16 0,-6 0 0,-8-15 0,0-4 0,-5-8 0,9-8 0,3-3 0,8-1 0,7 5 0,32 9 0,-15 4 0,-9-7 0,-2-1 0,-5 6 0,-11-6 0,-3-5 0,-4 4 0,-8 4 0,-12 12 0,1-10 0,-3 1 0,-4 0 0,0-1 0,5-2 0,2-4 0,-10 0 0,31-16 0,6-7 0,0 2 0,-1 5 0</inkml:trace>
  <inkml:trace contextRef="#ctx0" brushRef="#br1" timeOffset="382965">9398 13515 24575,'-5'7'0,"0"1"0,0 0 0,2 1 0,1-1 0,5 9 0,7 5 0,1 0 0,3 3 0,8 9 0,3 3-194,-4-9 0,2 2 0,-1-2 194,5 8 0,-2-2 0,-4-5 0,-2-10 0,-7-18 0,-5-21 0,1-15 0,-2 12 0,2-3 0,1-6 0,0-3 0,-1 3 0,-2 1 0,0-1 0,3-7 0,1-4 0,-3 4 0,-6 11 0,-1 2 0,3-7 0,1 2 0,-3-5 582,7 12-582,1 6 0,0 8 0,8-3 0,-2 9 0,20-5 0,-4 6 0,4 2 0,1-1 0,1 1 0,1 0 0,-2 2 0,5-1 0,-23 0 0,-11 0 0,-4 0 0,2 0 0</inkml:trace>
  <inkml:trace contextRef="#ctx0" brushRef="#br1" timeOffset="383445">9988 13514 24575,'17'-6'0,"12"3"0,8-3 0,-12 5 0,0 1 0,10-1 0,-7 1 0,-23 3 0,-3-3 0</inkml:trace>
  <inkml:trace contextRef="#ctx0" brushRef="#br1" timeOffset="384228">10004 13605 24575,'-7'7'0,"3"5"0,2 7 0,2 3 0,5 4 0,-4-11 0,6-7 0,-5-6 0,9-5 0,5-10 0,6-4 0,1-1 0,-7 4 0,-4 11 0,-1 1 0,7 4 0,3 5 0,8 6 0,5 4 0,-9-1 0,1 3 0,-21-8 0,0-1 0,-10 7 0,-15-2 0,-6 1 0,3 1 0,-1-1 0,-7 2 0,-2-2 0,3-5 0,3-3 0,8-4 0,-6-1 0,23-3 0</inkml:trace>
  <inkml:trace contextRef="#ctx0" brushRef="#br1" timeOffset="384789">9034 14145 24575,'23'-6'0,"14"-1"0,1 2 0,11-1 0,4 1-656,-12 0 1,1 1-1,3 0 1,3-1 0,4 1 327,-10 1 0,4 0 0,3 0 1,3 1-1,0-1 0,1 0 1,1 1-1,-2-1 0,-2 1 1,-3-1-83,2 1 0,-2-1 1,-2 1-1,0 0 1,0 0-1,0-1 0,0 2 1,2-1 135,-2 0 1,4 1-1,0-1 1,0 1 0,0 0-1,-2 0 1,-2 0 0,-5 0-1,-5 1 575,16-1 0,-8 2 1,-7-1-1,-6 0 1,-10 0-1,-15 0 0</inkml:trace>
  <inkml:trace contextRef="#ctx0" brushRef="#br1" timeOffset="385167">10088 14377 24575,'10'-11'0,"5"1"0,31-9 0,-18 11 0,0 0 0,7-2 0,0 2 0,-9 3 0,-2 1 0,4 1 0,-20 3 0,-6 0 0</inkml:trace>
  <inkml:trace contextRef="#ctx0" brushRef="#br1" timeOffset="385696">10070 14392 24575,'-8'14'0,"5"-6"0,-5 5 0,8-5 0,-2 2 0,6-2 0,8 2 0,8 3 0,1 0 0,14 11 0,-12-14 0,3 1 0,18 9 0,2 2 0,-14-7 0,-1 0 0,5 4 0,-9 1 0,-20-1 0,-10-2 0,-7-7 0,2 1 0,-5-3 0,-8 3 0,-2-1 0,3-1 0,9-3 0,9-4 0</inkml:trace>
  <inkml:trace contextRef="#ctx0" brushRef="#br1" timeOffset="386250">11692 13739 24575,'-1'-6'0,"2"1"0,6-4 0,-2 5 0,5 4 0,-3 6 0,17 17 0,-3-2 0,7 5 0,-7-13 0,4-11 0,11-13 0,6-9 0,-8 2 0,-12 1 0,-17 7 0,-5 7 0,0-2 0</inkml:trace>
  <inkml:trace contextRef="#ctx0" brushRef="#br1" timeOffset="386775">11646 14172 24575,'2'-17'0,"1"2"0,17-7 0,11 6 0,11-6 0,-7 16 0,2 4 0,12 2 0,-1 6 0,-29 3 0,-19 1 0,10-7 0,0-4 0,31-18 0,-12 10 0,0 1 0,12-9 0,1 8 0</inkml:trace>
  <inkml:trace contextRef="#ctx0" brushRef="#br1" timeOffset="387134">12316 13931 24575,'7'0'0,"2"0"0,2-2 0,31-3 0,6 3 0,3 1 0,-15-2 0,0 2 0,12 0 0,-8 2 0,-22-1 0,-16 0 0,0 0 0</inkml:trace>
  <inkml:trace contextRef="#ctx0" brushRef="#br1" timeOffset="387643">12749 13914 24575,'26'-28'0,"0"0"0,-8 10 0,1-2 0,9-14 0,2-3 0,-6 10 0,0 0 0,0-6 0,-1 2 0,10-6 0,-21 19 0,-12 25 0,-2 21 0,10 18 0,-6-13 0,2 4 0,4 10 0,2 0 0,-5-7 0,0-2 0,2 2 0,-1-3 0,-2 2 0,2-13 0,-5-19 0,3-2 0,-4-3 0,2-2 0</inkml:trace>
  <inkml:trace contextRef="#ctx0" brushRef="#br1" timeOffset="387869">13187 14034 24575,'0'0'0</inkml:trace>
  <inkml:trace contextRef="#ctx0" brushRef="#br1" timeOffset="388563">13439 13741 24575,'-16'0'0,"6"-7"0,11 4 0,4-6 0,2 4 0,4 0 0,3 2 0,-2 8 0,-12 33 0,-5-11 0,-2 3 0,-2-1 0,-3-9 0,4 3 0,6-16 0,7 0 0,9 2 0,24 12 0,-8 0 0,8-1 0,-25-3 0,-8-11 0,-5 10 0,-3-4 0,2 3 0,-9 2 0,0-8 0,-5 8 0,6-10 0,4 1 0</inkml:trace>
  <inkml:trace contextRef="#ctx0" brushRef="#br1" timeOffset="389030">14002 13556 24575,'4'-3'0,"1"3"0,0 5 0,-3 6 0,4 11 0,-6 9 0,-5 5 0,-6 4 0,-4 3 0,-3 0 0,5-10 0,-1 0 0,0-2 0,-2-1 0,4-4 0,10-6 0,20-26 0,3-3 0,12-1 0,-6 3 0,4-3 0,-6 4 0,-14 1 0,-3 2 0,-6 1 0</inkml:trace>
  <inkml:trace contextRef="#ctx0" brushRef="#br1" timeOffset="389318">14186 13779 24575,'0'13'0,"0"8"0,0 15 0,-1-8 0,2 1 0,0 0 0,1 0 0,0 8 0,1-2 0,1 8 0,0-12 0,-1-4 0,-2-10 0,3 8 0</inkml:trace>
  <inkml:trace contextRef="#ctx0" brushRef="#br1" timeOffset="399026">9300 16298 24575,'0'12'0,"11"-1"0,-1-6 0,23 1 0,0 1 0,3-1 0,-8-3 0,2 0 0,3 1 0,6 1 0,2-1 0,1-2-656,-2-2 1,0-3-1,2 0 1,0-1 0,1 1 589,3 1 0,0 0 1,2 1-1,-1-1 0,0-1 66,1 0 0,1-2 0,0 0 0,-3 1 0,-4-1 0,1 0 0,-5 1 0,-5 0 0,16 0 0</inkml:trace>
  <inkml:trace contextRef="#ctx0" brushRef="#br1" timeOffset="399730">10534 16155 24575,'8'9'0,"-2"2"0,12 9 0,-4 0 0,6 7 0,1 4 0,1 5 0,0 2 0,3 5 0,-1 1 0,-4-2 0,-1-3 0,0 4 0,-12-25 0,-7-24 0,-3-6 0,-1-22 0,3 2 0,0-7 0,1-5-656,-1 2 1,1-4-1,0-3 1,0-1 0,1 1 529,0 6 1,1 0-1,0 0 1,1 0 0,-1-1-1,0-1 126,0 2 0,0-3 0,0 0 0,0 0 0,0 1 0,0 3 0,1 4 0,0-4 0,1 4 0,0 2 0,0 2 0,1-4 0,0 2 0,-1 10 0,1 10 0,6 16 0,14 8 0,12-1 0,14 2 0,6 1 0,-5-1 0,-3-1 0,-1 0 0,3 0 0,-10-2 0,4 1 0,1 0 0,-3-1 0,-6-1 0,13 2 0,-16-3 0,-26-4 0</inkml:trace>
  <inkml:trace contextRef="#ctx0" brushRef="#br1" timeOffset="400196">11246 15765 24575,'19'0'0,"16"-2"0,5-1 0,-7 3 0,3-1-328,12-2 1,6-1 0,-7 1 327,-11 2 0,-3 0 161,9-1 0,-9 1-161,-28 4 40,-7-1 1,-1 0 0,1-2 0</inkml:trace>
  <inkml:trace contextRef="#ctx0" brushRef="#br1" timeOffset="400975">11305 15834 24575,'-8'18'0,"3"-1"0,5 16 0,8 2 0,-4 0 0,6 7 0,-9-11 0,2-6 0,-1-18 0,1-11 0,5-6 0,-3 2 0,2 1 0,-2 5 0,32-3 0,4 11 0,-11-2 0,1 1 0,-6 5 0,-3 2 0,5 3 0,-11 5 0,-11-5 0,-13 20 0,-4 2 0,-7 7 0,-4-11 0,6-11 0,-12-2 0,-2-7 0,7-2 0,0-12 0,19-1 0,3-6 0</inkml:trace>
  <inkml:trace contextRef="#ctx0" brushRef="#br1" timeOffset="401526">12096 15998 24575,'0'-8'0,"0"1"0,3-15 0,23-19 0,-5 12 0,2 0 0,6 0 0,2 2 0,-5 6 0,0 3 0,-1 5 0,-2 3 0,4 3 0,2 15 0,-5 26 0,-14-11 0,-1 1 0,1 0 0,-1-1 0,3 7 0,-4-23 0,-2-17 0,3-9 0,1-6 0,-4 11 0,-3 3 0</inkml:trace>
  <inkml:trace contextRef="#ctx0" brushRef="#br1" timeOffset="402125">12229 16368 24575,'25'-31'0,"6"4"0,1 9 0,-2 12 0,-6 29 0,-12-4 0,5 18 0,-11-22 0,2 0 0,-5-8 0,1-5 0,14-21 0,5 1 0,1-4 0,4-5 0,-4 5 0,6-3 0,-2 1 0,-1 1 0</inkml:trace>
  <inkml:trace contextRef="#ctx0" brushRef="#br1" timeOffset="402557">12686 16164 24575,'7'0'0,"2"0"0,-1 0 0,17 4 0,0-1 0,18 1 0,-19 2 0,-1-6 0,-13 0 0,-3-3 0,4-2 0,-6 2 0,0 1 0</inkml:trace>
  <inkml:trace contextRef="#ctx0" brushRef="#br1" timeOffset="403327">13128 15972 24575,'4'-5'0,"1"1"0,18-13 0,-11 7 0,18-5 0,-19 15 0,7 16 0,-2 4 0,-3 6 0,0-5 0,-10-4 0,-1 17 0,-6 16 0,1-22 0,-2 2 0,-6 16 0,-7 2-592,0-17 0,-4 1 0,-2-1 0,0 0 592,-2 2 0,-1 0 0,-1-1 0,1-1 0,0-1 0,1 0 0,0-2 0,1-3 0,-14 7 0,11-8 0,24-12 0,28-18 0,-4 6 0,7-2 0,3 0 0,17 2 2368,1 0-2368,-10 0 0,-28 0 0,6 0 0,-5 0 0,17 0 0,-19 0 0,11 0 0</inkml:trace>
  <inkml:trace contextRef="#ctx0" brushRef="#br1" timeOffset="403515">13376 16686 24575,'3'-6'0,"-1"2"0</inkml:trace>
  <inkml:trace contextRef="#ctx0" brushRef="#br1" timeOffset="404129">13687 16225 24575,'29'-36'0,"-14"14"0,5 4 0,-15 21 0,9 28 0,-7-11 0,4 5 0,0 1 0,-1-3 0,-1 2 0,-3 3 0,-3 4 0,-4 4 0,-3 0 0,-2 4 0,-2 0-149,0-3 1,-1 0-1,-1-1 149,1-2 0,0-1 0,-1-1 0,-7 7 0,1-6 0,7-4 0,-2 0 0,17-22 0,8-7 0,26-7 0,-1 1 223,-11-1 0,0-1-223,21 0 0,-14-2 0,-12 6 0,-12 1 0</inkml:trace>
  <inkml:trace contextRef="#ctx0" brushRef="#br1" timeOffset="404876">14165 16251 24575,'11'-11'0,"12"3"0,17 1 0,1 13 0,-4 5 0,-15 7 0,-10 0 0,-6 22 0,-13-2 0,-4 3 0,3 1 0,-1-1 0,-5 1 0,0-3 0,1 1 0,8-30 0,7-3 0,4 4 0,3 6 0,5 2 0,12 12 0,-2-10 0,0 1 0,1 0 0,7 10 0,-11-14 0,-3 0 0,-2 8 0,-8 9 0,-31 3 0,-9 3 0,16-12 0,-3 1-292,-12 0 0,-9 5 1,-3-2-1,7-7 292,4-6 0,1-3 0,-2 5 0,-2 1 0,7-10 0,5-17 0,20 3 0,0-10 0</inkml:trace>
  <inkml:trace contextRef="#ctx0" brushRef="#br1" timeOffset="408990">1689 15069 24575,'8'-7'0,"-2"0"0,19 4 0,8 3 0,2-2 0,4 1 0,-1 2 0,5 1 0,1 0 0,-3-1-871,-5 0 1,-3-1 0,4 1 870,4 0 0,5 0 0,1 1 0,-1-1 0,-5 0 0,-2-1 0,-5 0 0,2 0 0,11 0 0,1 0 0,-5 0 309,-9 0 1,-7 0-310,-5 0 0,-10 2 0,10-1 0,25 1 0,-11-1 0,4-2 0,-3 0 0,3-1 0,-1 0 427,-3 1 1,0 0-1,1-2-427,3-1 0,0-1 0,-4 0 0,-4 0 0,-2 1 0,-2-3 0,-3 2 0,-6 1 0,-11 0 0,-3-4 0,5-11 0,0-10 0,2-3 0,1 1 0,0-2 0,0-3 0,0-4 0,0 1-69,0 3 1,-2 1-1,1-1 69,1-2 0,-1-1 0,0 2 0,-2 4 0,0 1 0,-1 0 0,2-16 0,-3 3 0,-3 12 0,-1 1 0,-2-8 0,0 1 0,-2 11 0,0 0 0,2-8 0,0 0 0,0 4 0,1 0 0,1-7 0,1-1 0,-3 1 0,0 3 458,0 7 0,0 2-458,0-6 0,0 2 0,-1-5 0,2-13 0,0 9 0,-2 2 0,2-11 0,-3 11 0,-3-6 0,3-4 0,-7 5 0,7 15 0,-1 0 0,0 1 0,-1 0 0,2 2 0,0 0 0,0-6 0,0 1 0,0 4 0,0 0 0,-1 1 0,-1 1 0,-2-19 0,-2 15 0,-1-8 0,-3 5 0,-8-5 0,6 4 0,-13 9 0,5 11 0,-10 2 0,-4 7 0,0-3 0,-4 5 0,10-2 0,-12 2 0,-6 2 0,11 1 0,-3 0-307,3-1 1,-3-1 0,-2 0 0,2 0 306,-2 3 0,1 0 0,1 0 0,1-1 0,0-1 0,1 1-219,-11 2 0,2 1 219,-1 7 0,2 0 0,9-6 0,0 0 0,-4 5 0,-3 1 0,4-1 0,8-6 0,2 0 0,-11 5 0,4-2 0,6-4 0,12 4 0,-8-1 0,-2 0 1196,-10 4-1196,8-2 0,-5 1 0,1-2 0,-7 1 0,0-2 0,6-1 0,-2 1 0,2-1 0,-6 2 0,3-3 233,7-2 1,5 0-234,7 0 0,14-1 0,-1-2 0,-5 5 0,1-2 0,-1 0 0,-3 2 0,2 0 0,-6 2 0,3 1 0,3-5 0,4-1 0,4 0 0,-1 3 0,-2 6 0,-2 0 0,-9 22 0,5-15 0,-2 20 0,2-13 0,8-3 0,-5 10 0,5-5 0,0 3 0,1-1 0,3 0 0,0-7 0,0 2 0,-3 5 0,2 8 0,-6 9 0,7-6 0,-4 2 0,4-11 0,0 3 0,-3 14 0,2-14 0,-6 15 0,6-19 0,-2 7 0,3 3 0,0-12 0,0 0 0,3 15 0,-3-12 0,1 1 0,4-4 0,0-1 0,-2 0 0,-1 0 0,5-2 0,1 0 0,3 18 0,-1-11 0,-2 1 0,-2-9 0,-6-10 0,5 3 0,-1 3 0,-1 6 0,7 18 0,-8-6 0,2-12 0,0 1 0,-2 2 0,0-2 0,-1 17 0,1-16 0,0-1 0,-2-4 0,0 1 0,0-13 0,2 5 0,1-2 0,3 7 0,0 0 0,0 0 0,0 4 0,1 0 0,-4-6 0,0 0 0,-3-12 0,0-3 0,0 3 0,0 4 0,0-3 0,0 3 0,0-7 0,3 10 0,1 6 0,2 10 0,-2-10 0,-1-12 0,-3-7 0,0-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798014-C94B-C24C-97A0-C7942298EA6A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69E05F-84C7-7647-8718-738A991613E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11411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69E05F-84C7-7647-8718-738A991613ED}" type="slidenum">
              <a:rPr lang="en-VN" smtClean="0"/>
              <a:t>7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694672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11843-8891-614C-B623-A38A392A47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0BD684-F3B8-0C48-A372-2D963FA166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A14BA-490A-B941-A2D9-0D342B874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DF1C5A-512E-8349-B0B2-FE1FC5764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F2A1B-6E25-6345-8629-D7C159428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82708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10E69-AA52-144F-9F4A-5937B144A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4560C6-89B1-2C49-859A-0CCD074D75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CFECB6-765B-2E45-A4DB-15AF08D95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1F3A20-A659-4546-A638-03CDD1A96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A28305-8A7E-6E41-99AA-30D93C7C3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64473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8E11A15-E8DD-5544-9E59-6061C9ED4C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D590AA-1B09-A147-9BA3-DC2128C89E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58C87-BCE3-3B4F-952D-883A975F5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6ECC3A-6DF2-C74A-A8E3-916CC725B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943145-939B-D54D-BE0F-0A13CDF10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612752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B1995-C9FE-6445-ACD5-46E5C7B98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227AB6-B4A1-A043-BD25-EEE36ED786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FE5A4-C0BE-F94E-A166-0444B26A2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50E78E-BF56-A142-A539-BBDCAA453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E70760-5A93-4549-94C0-241B4F059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620449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DBA27-86EB-7348-AFB9-6466280FF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6CE82C-3072-F343-A879-852F57338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B96F6-86F4-A54B-AEBF-116DDBDB7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C74E8-2740-C04E-BBD8-C3E696B766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208CC9-5F57-F14E-BB0F-C4721B91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323625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B6FF8-A833-8344-A8ED-2BB5FEC83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7496D1-0704-D34B-9D8F-EEA68172BA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ABAA90-80A3-9B4E-8139-F7479B639D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8A8DD1-10DD-474B-BF64-D180016A2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5C79BC-2E50-F648-A5AC-9DAEC5735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46DF42-1758-7648-B16A-9B8AE93CA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27239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DE8B7-C7CA-4D45-8F2C-BF77CE4C6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D2BEB2-0007-7B4F-A5EC-D67186A9C0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1B0D23-80E4-5A4B-9990-ADCF12EE0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4391CF1-0130-7849-8923-DBD4E07AF1A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1AE226-8D83-BF46-A025-EB4409741E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BC98CD-F724-BF45-B994-D7D93D63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7CD259-335B-7E41-9281-65F91E8D6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D20C34-DBD5-9645-8CD4-B121DAEB6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563518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B4223-1639-DF47-8593-0E8A24C89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1ECA29-55A2-4948-B6BC-8CC506EF6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CDFE24-50CA-F142-8F5F-BE52E8727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36D395-C07D-9C45-9862-7802F96A5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95646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DDDF4C-BEDD-4745-93D8-05BD03329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6A535-7B04-CB4A-BEF2-77734C6E2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4403D0-3EFE-0649-B97D-CD36D16CA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940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34245-23FB-9F4B-BDBB-C9626BCFB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E320F1-1B76-CF46-8DCD-9DA9B1E6CC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A71440-EE80-4B43-AC06-AA408835AC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CBA30A-FE8E-2149-98F6-9440BCDC3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16F6C8-4419-B646-B59B-D1446BD28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FDBED-85AA-654C-A548-F5905D73F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641089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AFCBC-0FC0-3B49-8AF7-DA8C0065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14665A-E5D8-3B46-8901-436662D405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DBC5B0-48DC-CF44-8F16-51A9DE13AF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AFBAB1-E3AC-DF43-98CD-3BC35A9B2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0C4287-0191-5E48-8C4A-9CF22C0B3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7DC989-B0F6-0646-B726-68081DEAB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019544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7C3949C-24C6-DB44-8687-85DFB02E2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27BFD5-058B-CE4B-85CC-BFA458C32B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5E3E3-55CC-A149-AFD1-C0376C1D45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45528-BF70-2640-B951-9E15E0443BC9}" type="datetimeFigureOut">
              <a:rPr lang="en-VN" smtClean="0"/>
              <a:t>17/02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E4F68F-83FD-C446-84B3-346B370E68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A2D58-FC89-EE42-8DDB-C32A716588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BB800-2DA6-6545-8C70-B26230EF3197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436215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FD3D4-1280-3F44-9FA0-32993AD578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Constrained Optimization and Lagrange Multipliers</a:t>
            </a:r>
            <a:endParaRPr lang="en-V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F37787-6166-0849-980B-664BA870FD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VN" dirty="0"/>
              <a:t>Team 2</a:t>
            </a:r>
          </a:p>
        </p:txBody>
      </p:sp>
    </p:spTree>
    <p:extLst>
      <p:ext uri="{BB962C8B-B14F-4D97-AF65-F5344CB8AC3E}">
        <p14:creationId xmlns:p14="http://schemas.microsoft.com/office/powerpoint/2010/main" val="1032702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AFDB7-6B5D-E84A-AA3C-5ED90ADE5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What is constrained optimiz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90678-CB0A-8540-BFA1-37A3BC1290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trained optimization: </a:t>
            </a:r>
            <a:r>
              <a:rPr lang="en-US" b="1" dirty="0"/>
              <a:t>the process of optimizing an objective function with respect to some variables in the presence of constraints on those variables</a:t>
            </a:r>
            <a:r>
              <a:rPr lang="en-US" dirty="0"/>
              <a:t>.</a:t>
            </a:r>
            <a:endParaRPr lang="en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39BCDC-6EE8-9F4A-93A1-8221DFCFEE34}"/>
                  </a:ext>
                </a:extLst>
              </p:cNvPr>
              <p:cNvSpPr txBox="1"/>
              <p:nvPr/>
            </p:nvSpPr>
            <p:spPr>
              <a:xfrm>
                <a:off x="838200" y="3341871"/>
                <a:ext cx="6312613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VN" sz="2400" b="1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VN" sz="2400" dirty="0"/>
                  <a:t>Find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VN" sz="2400" b="1" dirty="0"/>
                  <a:t> </a:t>
                </a:r>
                <a:r>
                  <a:rPr lang="en-VN" sz="2400" dirty="0"/>
                  <a:t>to make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VN" sz="2400" dirty="0"/>
                  <a:t> maximum (or minimum)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39BCDC-6EE8-9F4A-93A1-8221DFCF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341871"/>
                <a:ext cx="6312613" cy="738664"/>
              </a:xfrm>
              <a:prstGeom prst="rect">
                <a:avLst/>
              </a:prstGeom>
              <a:blipFill>
                <a:blip r:embed="rId2"/>
                <a:stretch>
                  <a:fillRect l="-1406" t="-3390" r="-1205" b="-2372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B7D448-C07C-3546-9B1D-4681781CCFF7}"/>
                  </a:ext>
                </a:extLst>
              </p:cNvPr>
              <p:cNvSpPr txBox="1"/>
              <p:nvPr/>
            </p:nvSpPr>
            <p:spPr>
              <a:xfrm>
                <a:off x="1572801" y="4215472"/>
                <a:ext cx="4843409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400" dirty="0"/>
                  <a:t>But, </a:t>
                </a:r>
                <a:r>
                  <a:rPr lang="en-US" sz="2400" b="1" dirty="0"/>
                  <a:t>s</a:t>
                </a:r>
                <a:r>
                  <a:rPr lang="en-VN" sz="2400" b="1" dirty="0"/>
                  <a:t>atisfies tha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VN" sz="2400" b="1" dirty="0"/>
              </a:p>
              <a:p>
                <a:pPr algn="ctr"/>
                <a:r>
                  <a:rPr lang="en-VN" sz="2400" dirty="0"/>
                  <a:t>(</a:t>
                </a:r>
                <a:r>
                  <a:rPr lang="en-VN" sz="2400" b="1" dirty="0"/>
                  <a:t>constrainted function</a:t>
                </a:r>
                <a:r>
                  <a:rPr lang="en-VN" sz="2400" dirty="0"/>
                  <a:t>)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B7D448-C07C-3546-9B1D-4681781CCF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801" y="4215472"/>
                <a:ext cx="4843409" cy="1107996"/>
              </a:xfrm>
              <a:prstGeom prst="rect">
                <a:avLst/>
              </a:prstGeom>
              <a:blipFill>
                <a:blip r:embed="rId3"/>
                <a:stretch>
                  <a:fillRect t="-9091" b="-1590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5547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A9315D-7D11-054D-BA22-7565887BC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CF03A7-D6A3-A44F-B5BA-E3EC4E8118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VN" dirty="0"/>
          </a:p>
        </p:txBody>
      </p:sp>
      <p:pic>
        <p:nvPicPr>
          <p:cNvPr id="2050" name="Picture 2" descr="Plot of the function $f(x, y) = 2x+y$">
            <a:extLst>
              <a:ext uri="{FF2B5EF4-FFF2-40B4-BE49-F238E27FC236}">
                <a16:creationId xmlns:a16="http://schemas.microsoft.com/office/drawing/2014/main" id="{AD661364-A644-7947-AC93-8494CA39D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732" y="0"/>
            <a:ext cx="746853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C89458-8815-724D-B581-763034881DEF}"/>
                  </a:ext>
                </a:extLst>
              </p:cNvPr>
              <p:cNvSpPr txBox="1"/>
              <p:nvPr/>
            </p:nvSpPr>
            <p:spPr>
              <a:xfrm>
                <a:off x="7783680" y="1240850"/>
                <a:ext cx="409317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VN" sz="3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C89458-8815-724D-B581-763034881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680" y="1240850"/>
                <a:ext cx="4093175" cy="584775"/>
              </a:xfrm>
              <a:prstGeom prst="rect">
                <a:avLst/>
              </a:prstGeom>
              <a:blipFill>
                <a:blip r:embed="rId3"/>
                <a:stretch>
                  <a:fillRect b="-2127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0929DCB1-CA6A-4449-B231-F4A8DFFEE080}"/>
              </a:ext>
            </a:extLst>
          </p:cNvPr>
          <p:cNvSpPr/>
          <p:nvPr/>
        </p:nvSpPr>
        <p:spPr>
          <a:xfrm rot="18313335">
            <a:off x="5570184" y="3198948"/>
            <a:ext cx="1051632" cy="460105"/>
          </a:xfrm>
          <a:prstGeom prst="ellipse">
            <a:avLst/>
          </a:prstGeom>
          <a:noFill/>
          <a:ln w="28575">
            <a:solidFill>
              <a:srgbClr val="C00000">
                <a:alpha val="36370"/>
              </a:srgbClr>
            </a:solidFill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E23904-604C-6D4A-B0A4-9598758CB0F3}"/>
                  </a:ext>
                </a:extLst>
              </p:cNvPr>
              <p:cNvSpPr txBox="1"/>
              <p:nvPr/>
            </p:nvSpPr>
            <p:spPr>
              <a:xfrm>
                <a:off x="6055589" y="3735820"/>
                <a:ext cx="2524897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VN" sz="3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E23904-604C-6D4A-B0A4-9598758CB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589" y="3735820"/>
                <a:ext cx="2524897" cy="595932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EAEF075-95CC-5649-9866-AAF5FB60BD67}"/>
                  </a:ext>
                </a:extLst>
              </p:cNvPr>
              <p:cNvSpPr txBox="1"/>
              <p:nvPr/>
            </p:nvSpPr>
            <p:spPr>
              <a:xfrm>
                <a:off x="8690981" y="4188094"/>
                <a:ext cx="2524897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VN" sz="3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EAEF075-95CC-5649-9866-AAF5FB60B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0981" y="4188094"/>
                <a:ext cx="2524897" cy="595932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60568B8-53E6-294C-BF8F-586E64BB2173}"/>
              </a:ext>
            </a:extLst>
          </p:cNvPr>
          <p:cNvCxnSpPr>
            <a:cxnSpLocks/>
          </p:cNvCxnSpPr>
          <p:nvPr/>
        </p:nvCxnSpPr>
        <p:spPr>
          <a:xfrm>
            <a:off x="9915065" y="1960562"/>
            <a:ext cx="0" cy="2073224"/>
          </a:xfrm>
          <a:prstGeom prst="straightConnector1">
            <a:avLst/>
          </a:prstGeom>
          <a:ln w="571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81ED27F-DFF2-0E45-927E-0B530535E4B9}"/>
              </a:ext>
            </a:extLst>
          </p:cNvPr>
          <p:cNvCxnSpPr>
            <a:cxnSpLocks/>
          </p:cNvCxnSpPr>
          <p:nvPr/>
        </p:nvCxnSpPr>
        <p:spPr>
          <a:xfrm>
            <a:off x="7163627" y="4331752"/>
            <a:ext cx="2202795" cy="154308"/>
          </a:xfrm>
          <a:prstGeom prst="straightConnector1">
            <a:avLst/>
          </a:prstGeom>
          <a:ln w="571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6603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CA9F-7C3E-1E46-8725-AF71DEC75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VN" dirty="0"/>
              <a:t>In general,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981852-7F8D-A140-90B1-C6EC249413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VN" dirty="0"/>
                  <a:t>Give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VN" b="0" dirty="0"/>
                  <a:t> and constrained function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BC2612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b="0" dirty="0"/>
                  <a:t>, we have: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981852-7F8D-A140-90B1-C6EC249413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32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4FEDB1-25F9-B347-BCC3-6BD0536102E8}"/>
                  </a:ext>
                </a:extLst>
              </p:cNvPr>
              <p:cNvSpPr txBox="1"/>
              <p:nvPr/>
            </p:nvSpPr>
            <p:spPr>
              <a:xfrm>
                <a:off x="3046971" y="3860050"/>
                <a:ext cx="60980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000" b="0" i="0" dirty="0" smtClean="0">
                          <a:solidFill>
                            <a:srgbClr val="21242C"/>
                          </a:solidFill>
                          <a:effectLst/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​,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dirty="0" smtClean="0">
                          <a:solidFill>
                            <a:srgbClr val="0C7F99"/>
                          </a:solidFill>
                          <a:effectLst/>
                          <a:latin typeface="Cambria Math" panose="02040503050406030204" pitchFamily="18" charset="0"/>
                        </a:rPr>
                        <m:t>​)=</m:t>
                      </m:r>
                      <m:r>
                        <a:rPr lang="el-GR" sz="4000" b="0" i="1" dirty="0">
                          <a:solidFill>
                            <a:srgbClr val="0D923F"/>
                          </a:solidFill>
                          <a:effectLst/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el-GR" sz="4000" b="0" i="0" dirty="0">
                          <a:solidFill>
                            <a:srgbClr val="21242C"/>
                          </a:solidFill>
                          <a:effectLst/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4000" b="0" i="1" dirty="0" smtClean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000" b="0" i="1" dirty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dirty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dirty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​,</m:t>
                      </m:r>
                      <m:r>
                        <a:rPr lang="en-US" sz="4000" b="0" i="1" dirty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dirty="0">
                          <a:solidFill>
                            <a:srgbClr val="BC2612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VN" sz="4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4FEDB1-25F9-B347-BCC3-6BD05361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971" y="3860050"/>
                <a:ext cx="6098058" cy="707886"/>
              </a:xfrm>
              <a:prstGeom prst="rect">
                <a:avLst/>
              </a:prstGeom>
              <a:blipFill>
                <a:blip r:embed="rId3"/>
                <a:stretch>
                  <a:fillRect b="-2456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1B8B3C8-C5B0-3F4F-9F74-952984326DB2}"/>
              </a:ext>
            </a:extLst>
          </p:cNvPr>
          <p:cNvCxnSpPr>
            <a:cxnSpLocks/>
          </p:cNvCxnSpPr>
          <p:nvPr/>
        </p:nvCxnSpPr>
        <p:spPr>
          <a:xfrm flipH="1" flipV="1">
            <a:off x="6388443" y="4452721"/>
            <a:ext cx="358346" cy="811257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48E9582-D2C3-9642-A84E-E4D186DF880A}"/>
              </a:ext>
            </a:extLst>
          </p:cNvPr>
          <p:cNvSpPr txBox="1"/>
          <p:nvPr/>
        </p:nvSpPr>
        <p:spPr>
          <a:xfrm>
            <a:off x="5647037" y="5320493"/>
            <a:ext cx="2994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 dirty="0">
                <a:solidFill>
                  <a:schemeClr val="accent6"/>
                </a:solidFill>
              </a:rPr>
              <a:t>Lagrange multipli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75A8AF-E11C-FD44-BBEA-5E93E459157E}"/>
                  </a:ext>
                </a:extLst>
              </p:cNvPr>
              <p:cNvSpPr txBox="1"/>
              <p:nvPr/>
            </p:nvSpPr>
            <p:spPr>
              <a:xfrm>
                <a:off x="3184955" y="3135625"/>
                <a:ext cx="60980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BC2612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VN" sz="4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75A8AF-E11C-FD44-BBEA-5E93E4591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955" y="3135625"/>
                <a:ext cx="6098058" cy="707886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Brace 12">
            <a:extLst>
              <a:ext uri="{FF2B5EF4-FFF2-40B4-BE49-F238E27FC236}">
                <a16:creationId xmlns:a16="http://schemas.microsoft.com/office/drawing/2014/main" id="{6101DD77-52EE-2641-BC07-58D4E9F2855A}"/>
              </a:ext>
            </a:extLst>
          </p:cNvPr>
          <p:cNvSpPr/>
          <p:nvPr/>
        </p:nvSpPr>
        <p:spPr>
          <a:xfrm>
            <a:off x="2720961" y="2845883"/>
            <a:ext cx="798041" cy="2197900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175365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E617CE-6360-5147-A9CC-624BD71D58B4}"/>
                  </a:ext>
                </a:extLst>
              </p:cNvPr>
              <p:cNvSpPr txBox="1"/>
              <p:nvPr/>
            </p:nvSpPr>
            <p:spPr>
              <a:xfrm>
                <a:off x="-435575" y="381575"/>
                <a:ext cx="609805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VN" sz="36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E617CE-6360-5147-A9CC-624BD71D5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5575" y="381575"/>
                <a:ext cx="6098058" cy="646331"/>
              </a:xfrm>
              <a:prstGeom prst="rect">
                <a:avLst/>
              </a:prstGeom>
              <a:blipFill>
                <a:blip r:embed="rId2"/>
                <a:stretch>
                  <a:fillRect b="-21154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67E2C4-2209-5245-9E00-42D5244F98E9}"/>
                  </a:ext>
                </a:extLst>
              </p:cNvPr>
              <p:cNvSpPr txBox="1"/>
              <p:nvPr/>
            </p:nvSpPr>
            <p:spPr>
              <a:xfrm>
                <a:off x="-435575" y="1027906"/>
                <a:ext cx="631430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VN" sz="1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67E2C4-2209-5245-9E00-42D5244F9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5575" y="1027906"/>
                <a:ext cx="6314302" cy="658898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C33C7C0-6A7D-E54D-99C5-308080AC1D1E}"/>
                  </a:ext>
                </a:extLst>
              </p14:cNvPr>
              <p14:cNvContentPartPr/>
              <p14:nvPr/>
            </p14:nvContentPartPr>
            <p14:xfrm>
              <a:off x="861120" y="519840"/>
              <a:ext cx="10140120" cy="59918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C33C7C0-6A7D-E54D-99C5-308080AC1D1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1760" y="510480"/>
                <a:ext cx="10158840" cy="601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3863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59EBF59-E967-4C40-9873-9162FBB92A87}"/>
                  </a:ext>
                </a:extLst>
              </p14:cNvPr>
              <p14:cNvContentPartPr/>
              <p14:nvPr/>
            </p14:nvContentPartPr>
            <p14:xfrm>
              <a:off x="267996" y="322131"/>
              <a:ext cx="4682750" cy="2767057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59EBF59-E967-4C40-9873-9162FBB92A8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636" y="312772"/>
                <a:ext cx="4701469" cy="27857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28206A6-AE8E-D043-9929-A5587A226FED}"/>
                  </a:ext>
                </a:extLst>
              </p14:cNvPr>
              <p14:cNvContentPartPr/>
              <p14:nvPr/>
            </p14:nvContentPartPr>
            <p14:xfrm>
              <a:off x="270000" y="14040"/>
              <a:ext cx="11922120" cy="6843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28206A6-AE8E-D043-9929-A5587A226FE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0640" y="4680"/>
                <a:ext cx="11940840" cy="686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2966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FAB8C06B-E7F2-0545-B68E-2C7F5BD67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4890" y="2070614"/>
            <a:ext cx="9183135" cy="2716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118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9</TotalTime>
  <Words>135</Words>
  <Application>Microsoft Macintosh PowerPoint</Application>
  <PresentationFormat>Widescreen</PresentationFormat>
  <Paragraphs>2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Equation.DSMT4</vt:lpstr>
      <vt:lpstr>Constrained Optimization and Lagrange Multipliers</vt:lpstr>
      <vt:lpstr>What is constrained optimization?</vt:lpstr>
      <vt:lpstr>PowerPoint Presentation</vt:lpstr>
      <vt:lpstr>In general,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ained Optimization and Lagrange Multipliers</dc:title>
  <dc:creator>Jay Tran</dc:creator>
  <cp:lastModifiedBy>Jay Tran</cp:lastModifiedBy>
  <cp:revision>1</cp:revision>
  <dcterms:created xsi:type="dcterms:W3CDTF">2022-02-16T17:03:47Z</dcterms:created>
  <dcterms:modified xsi:type="dcterms:W3CDTF">2022-02-17T08:03:16Z</dcterms:modified>
</cp:coreProperties>
</file>